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C5CD3" w:rsidRPr="006073C7" w:rsidRDefault="000C5CD3" w:rsidP="000C5CD3">
      <w:pPr>
        <w:rPr>
          <w:rFonts w:ascii="Century" w:hAnsi="Century"/>
          <w:b/>
          <w:u w:val="single"/>
        </w:rPr>
      </w:pPr>
      <w:r w:rsidRPr="006073C7">
        <w:rPr>
          <w:rFonts w:ascii="Century" w:hAnsi="Century"/>
          <w:b/>
          <w:u w:val="single"/>
        </w:rPr>
        <w:t>SISTEMAS DE ECUACIONES LINEALES</w:t>
      </w:r>
    </w:p>
    <w:p w:rsidR="000C5CD3" w:rsidRPr="006073C7" w:rsidRDefault="000C5CD3" w:rsidP="000C5CD3">
      <w:pPr>
        <w:rPr>
          <w:rFonts w:ascii="Century" w:hAnsi="Century"/>
          <w:b/>
          <w:u w:val="single"/>
        </w:rPr>
      </w:pPr>
    </w:p>
    <w:p w:rsidR="000C5CD3" w:rsidRPr="006073C7" w:rsidRDefault="001F4380" w:rsidP="000C5CD3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562860</wp:posOffset>
                </wp:positionH>
                <wp:positionV relativeFrom="paragraph">
                  <wp:posOffset>151765</wp:posOffset>
                </wp:positionV>
                <wp:extent cx="390075" cy="381040"/>
                <wp:effectExtent l="38100" t="38100" r="48260" b="57150"/>
                <wp:wrapNone/>
                <wp:docPr id="31" name="Entrada de lápiz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390075" cy="38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68342" id="Entrada de lápiz 31" o:spid="_x0000_s1026" type="#_x0000_t75" style="position:absolute;margin-left:201.1pt;margin-top:11.25pt;width:32.1pt;height:31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">
                <v:imagedata r:id="rId7" o:title=""/>
              </v:shape>
            </w:pict>
          </mc:Fallback>
        </mc:AlternateContent>
      </w:r>
      <w:r w:rsidR="000C5CD3" w:rsidRPr="006073C7">
        <w:rPr>
          <w:rFonts w:ascii="Century" w:hAnsi="Century"/>
        </w:rPr>
        <w:t xml:space="preserve">Un sistema de ecuaciones lineales es un conjunto formado por </w:t>
      </w:r>
      <w:r w:rsidR="00E55ACA">
        <w:rPr>
          <w:rFonts w:ascii="Century" w:hAnsi="Century"/>
        </w:rPr>
        <w:t>una</w:t>
      </w:r>
      <w:r w:rsidR="000C5CD3" w:rsidRPr="006073C7">
        <w:rPr>
          <w:rFonts w:ascii="Century" w:hAnsi="Century"/>
        </w:rPr>
        <w:t xml:space="preserve"> o más ecuaciones de primer grado.</w:t>
      </w:r>
    </w:p>
    <w:p w:rsidR="000C5CD3" w:rsidRPr="006073C7" w:rsidRDefault="001F4380" w:rsidP="000C5CD3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570772</wp:posOffset>
                </wp:positionH>
                <wp:positionV relativeFrom="paragraph">
                  <wp:posOffset>-139734</wp:posOffset>
                </wp:positionV>
                <wp:extent cx="15120" cy="312480"/>
                <wp:effectExtent l="38100" t="57150" r="42545" b="49530"/>
                <wp:wrapNone/>
                <wp:docPr id="32" name="Entrada de lápiz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512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E911A" id="Entrada de lápiz 32" o:spid="_x0000_s1026" type="#_x0000_t75" style="position:absolute;margin-left:280.45pt;margin-top:-11.7pt;width:2.65pt;height:2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">
                <v:imagedata r:id="rId9" o:title=""/>
              </v:shape>
            </w:pict>
          </mc:Fallback>
        </mc:AlternateContent>
      </w:r>
      <w:r w:rsidR="000C5CD3" w:rsidRPr="006073C7">
        <w:rPr>
          <w:rFonts w:ascii="Century" w:hAnsi="Century"/>
        </w:rPr>
        <w:t xml:space="preserve">                                                      </w:t>
      </w:r>
    </w:p>
    <w:p w:rsidR="000C5CD3" w:rsidRPr="006073C7" w:rsidRDefault="001F4380" w:rsidP="000C5CD3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921252</wp:posOffset>
                </wp:positionH>
                <wp:positionV relativeFrom="paragraph">
                  <wp:posOffset>924511</wp:posOffset>
                </wp:positionV>
                <wp:extent cx="316440" cy="6840"/>
                <wp:effectExtent l="57150" t="57150" r="45720" b="50800"/>
                <wp:wrapNone/>
                <wp:docPr id="26" name="Entrada de lápiz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316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3531D" id="Entrada de lápiz 26" o:spid="_x0000_s1026" type="#_x0000_t75" style="position:absolute;margin-left:150.6pt;margin-top:72.1pt;width:26.3pt;height: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">
                <v:imagedata r:id="rId11" o:title=""/>
              </v:shape>
            </w:pict>
          </mc:Fallback>
        </mc:AlternateContent>
      </w: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840972</wp:posOffset>
                </wp:positionH>
                <wp:positionV relativeFrom="paragraph">
                  <wp:posOffset>634351</wp:posOffset>
                </wp:positionV>
                <wp:extent cx="387720" cy="18720"/>
                <wp:effectExtent l="57150" t="38100" r="50800" b="57785"/>
                <wp:wrapNone/>
                <wp:docPr id="24" name="Entrada de lápiz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387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192A1" id="Entrada de lápiz 24" o:spid="_x0000_s1026" type="#_x0000_t75" style="position:absolute;margin-left:144.25pt;margin-top:49.25pt;width:31.95pt;height:2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">
                <v:imagedata r:id="rId13" o:title=""/>
              </v:shape>
            </w:pict>
          </mc:Fallback>
        </mc:AlternateContent>
      </w: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822252</wp:posOffset>
                </wp:positionH>
                <wp:positionV relativeFrom="paragraph">
                  <wp:posOffset>362551</wp:posOffset>
                </wp:positionV>
                <wp:extent cx="415800" cy="29160"/>
                <wp:effectExtent l="38100" t="38100" r="41910" b="47625"/>
                <wp:wrapNone/>
                <wp:docPr id="21" name="Entrada de lápiz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415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04998" id="Entrada de lápiz 21" o:spid="_x0000_s1026" type="#_x0000_t75" style="position:absolute;margin-left:142.8pt;margin-top:27.85pt;width:34.2pt;height:3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">
                <v:imagedata r:id="rId15" o:title=""/>
              </v:shape>
            </w:pict>
          </mc:Fallback>
        </mc:AlternateContent>
      </w: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711012</wp:posOffset>
                </wp:positionH>
                <wp:positionV relativeFrom="paragraph">
                  <wp:posOffset>158431</wp:posOffset>
                </wp:positionV>
                <wp:extent cx="513720" cy="7560"/>
                <wp:effectExtent l="38100" t="57150" r="57785" b="50165"/>
                <wp:wrapNone/>
                <wp:docPr id="18" name="Entrada de lápiz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513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0290A" id="Entrada de lápiz 18" o:spid="_x0000_s1026" type="#_x0000_t75" style="position:absolute;margin-left:134.05pt;margin-top:11.75pt;width:41.85pt;height:2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">
                <v:imagedata r:id="rId17" o:title=""/>
              </v:shape>
            </w:pict>
          </mc:Fallback>
        </mc:AlternateContent>
      </w:r>
      <w:r w:rsidR="000C5CD3" w:rsidRPr="006073C7">
        <w:rPr>
          <w:rFonts w:ascii="Century" w:hAnsi="Century"/>
        </w:rPr>
        <w:t xml:space="preserve">                                                       </w:t>
      </w:r>
      <w:r w:rsidR="000C5CD3" w:rsidRPr="009B5B31">
        <w:rPr>
          <w:rFonts w:ascii="Century" w:hAnsi="Century"/>
          <w:position w:val="-86"/>
          <w:highlight w:val="yellow"/>
        </w:rPr>
        <w:object w:dxaOrig="3220" w:dyaOrig="1840">
          <v:shape id="_x0000_i1026" type="#_x0000_t75" style="width:139.6pt;height:79.3pt" o:ole="">
            <v:imagedata r:id="rId18" o:title=""/>
          </v:shape>
          <o:OLEObject Type="Embed" ProgID="Equation.DSMT4" ShapeID="_x0000_i1026" DrawAspect="Content" ObjectID="_1661002489" r:id="rId19"/>
        </w:object>
      </w:r>
    </w:p>
    <w:p w:rsidR="000C5CD3" w:rsidRPr="006073C7" w:rsidRDefault="000C5CD3" w:rsidP="000C5CD3">
      <w:pPr>
        <w:rPr>
          <w:rFonts w:ascii="Century" w:hAnsi="Century"/>
        </w:rPr>
      </w:pPr>
    </w:p>
    <w:p w:rsidR="004225CA" w:rsidRPr="00FA564E" w:rsidRDefault="00501732" w:rsidP="00501732">
      <w:pPr>
        <w:rPr>
          <w:rFonts w:ascii="Century" w:hAnsi="Century"/>
        </w:rPr>
      </w:pPr>
      <m:oMath>
        <m:r>
          <w:rPr>
            <w:rFonts w:ascii="Cambria Math" w:hAnsi="Cambria Math"/>
          </w:rPr>
          <m:t>A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n</m:t>
                          </m:r>
                        </m:sub>
                      </m:sSub>
                    </m:e>
                  </m:mr>
                </m:m>
              </m:e>
            </m:d>
            <m:r>
              <w:rPr>
                <w:rFonts w:ascii="Cambria Math" w:hAnsi="Cambria Math"/>
              </w:rPr>
              <m:t xml:space="preserve">  </m:t>
            </m:r>
          </m:e>
          <m:sub/>
        </m:sSub>
      </m:oMath>
      <w:r w:rsidR="000C5CD3" w:rsidRPr="006073C7">
        <w:rPr>
          <w:rFonts w:ascii="Century" w:hAnsi="Century"/>
        </w:rPr>
        <w:t xml:space="preserve">    ; </w:t>
      </w:r>
      <w:r w:rsidR="00E55ACA" w:rsidRPr="006073C7">
        <w:rPr>
          <w:rFonts w:ascii="Century" w:hAnsi="Century"/>
        </w:rPr>
        <w:t>A</w:t>
      </w:r>
      <w:r w:rsidR="00E55ACA" w:rsidRPr="006073C7">
        <w:rPr>
          <w:rFonts w:ascii="Century" w:hAnsi="Century"/>
          <w:vertAlign w:val="subscript"/>
        </w:rPr>
        <w:t>mxn</w:t>
      </w:r>
      <w:r w:rsidR="00E55ACA">
        <w:rPr>
          <w:rFonts w:ascii="Century" w:hAnsi="Century"/>
          <w:vertAlign w:val="subscript"/>
        </w:rPr>
        <w:t xml:space="preserve"> </w:t>
      </w:r>
      <w:r w:rsidR="00E55ACA">
        <w:rPr>
          <w:rFonts w:ascii="Century" w:hAnsi="Century"/>
        </w:rPr>
        <w:t>matriz</w:t>
      </w:r>
      <w:r w:rsidR="00FA564E">
        <w:rPr>
          <w:rFonts w:ascii="Century" w:hAnsi="Century"/>
        </w:rPr>
        <w:t xml:space="preserve"> de coeficientes</w:t>
      </w:r>
    </w:p>
    <w:p w:rsidR="004225CA" w:rsidRPr="006073C7" w:rsidRDefault="004225CA" w:rsidP="00501732">
      <w:pPr>
        <w:rPr>
          <w:rFonts w:ascii="Century" w:hAnsi="Century"/>
        </w:rPr>
      </w:pPr>
    </w:p>
    <w:p w:rsidR="004225CA" w:rsidRPr="006073C7" w:rsidRDefault="004225CA" w:rsidP="00501732">
      <w:pPr>
        <w:rPr>
          <w:rFonts w:ascii="Century" w:hAnsi="Century"/>
        </w:rPr>
      </w:pPr>
    </w:p>
    <w:p w:rsidR="004225CA" w:rsidRPr="006073C7" w:rsidRDefault="004225CA" w:rsidP="00501732">
      <w:pPr>
        <w:rPr>
          <w:rFonts w:ascii="Century" w:hAnsi="Century"/>
        </w:rPr>
      </w:pPr>
    </w:p>
    <w:p w:rsidR="00501732" w:rsidRPr="006073C7" w:rsidRDefault="004225CA" w:rsidP="00501732">
      <w:pPr>
        <w:rPr>
          <w:rFonts w:ascii="Century" w:hAnsi="Century"/>
        </w:rPr>
      </w:pPr>
      <w:r w:rsidRPr="006073C7">
        <w:rPr>
          <w:rFonts w:ascii="Century" w:hAnsi="Century"/>
        </w:rPr>
        <w:t>X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n×1</m:t>
            </m:r>
          </m:sub>
        </m:sSub>
        <m:r>
          <w:rPr>
            <w:rFonts w:ascii="Cambria Math" w:hAnsi="Cambria Math"/>
          </w:rPr>
          <m:t xml:space="preserve">matriz de las incognitas </m:t>
        </m:r>
      </m:oMath>
      <w:r w:rsidR="000C5CD3" w:rsidRPr="006073C7">
        <w:rPr>
          <w:rFonts w:ascii="Century" w:hAnsi="Century"/>
        </w:rPr>
        <w:t xml:space="preserve">  ;    </w:t>
      </w:r>
      <m:oMath>
        <m:r>
          <w:rPr>
            <w:rFonts w:ascii="Cambria Math" w:hAnsi="Cambria Math"/>
          </w:rPr>
          <m:t>B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</m:e>
                  </m:mr>
                </m:m>
              </m:e>
            </m:d>
          </m:e>
          <m:sub>
            <m:r>
              <w:rPr>
                <w:rFonts w:ascii="Cambria Math" w:hAnsi="Cambria Math"/>
              </w:rPr>
              <m:t>m×1</m:t>
            </m:r>
          </m:sub>
        </m:sSub>
      </m:oMath>
      <w:r w:rsidR="000C5CD3" w:rsidRPr="006073C7">
        <w:rPr>
          <w:rFonts w:ascii="Century" w:hAnsi="Century"/>
        </w:rPr>
        <w:t xml:space="preserve">  </w:t>
      </w:r>
      <w:r w:rsidRPr="00593E66">
        <w:rPr>
          <w:rFonts w:ascii="Century" w:hAnsi="Century"/>
          <w:sz w:val="22"/>
          <w:szCs w:val="22"/>
        </w:rPr>
        <w:t>matriz de los términos</w:t>
      </w:r>
      <w:r w:rsidR="00593E66" w:rsidRPr="00593E66">
        <w:rPr>
          <w:rFonts w:ascii="Century" w:hAnsi="Century"/>
          <w:sz w:val="22"/>
          <w:szCs w:val="22"/>
        </w:rPr>
        <w:t xml:space="preserve"> independiente</w:t>
      </w:r>
      <w:r w:rsidR="00593E66">
        <w:rPr>
          <w:rFonts w:ascii="Century" w:hAnsi="Century"/>
          <w:sz w:val="22"/>
          <w:szCs w:val="22"/>
        </w:rPr>
        <w:t>s</w:t>
      </w:r>
    </w:p>
    <w:p w:rsidR="00501732" w:rsidRPr="006073C7" w:rsidRDefault="00501732" w:rsidP="00501732">
      <w:pPr>
        <w:rPr>
          <w:rFonts w:ascii="Century" w:hAnsi="Century"/>
        </w:rPr>
      </w:pPr>
    </w:p>
    <w:p w:rsidR="00501732" w:rsidRPr="006073C7" w:rsidRDefault="00501732" w:rsidP="00501732">
      <w:pPr>
        <w:rPr>
          <w:rFonts w:ascii="Century" w:hAnsi="Century"/>
        </w:rPr>
      </w:pPr>
      <w:r w:rsidRPr="006073C7">
        <w:rPr>
          <w:rFonts w:ascii="Century" w:hAnsi="Century"/>
        </w:rPr>
        <w:t xml:space="preserve"> </w:t>
      </w:r>
      <w:r w:rsidRPr="006073C7">
        <w:rPr>
          <w:rFonts w:ascii="Century" w:hAnsi="Century"/>
          <w:i/>
        </w:rPr>
        <w:t>Un sistema de ecuaciones lineales puede expresarse en forma matricial</w:t>
      </w:r>
      <w:r w:rsidRPr="006073C7">
        <w:rPr>
          <w:rFonts w:ascii="Century" w:hAnsi="Century"/>
        </w:rPr>
        <w:t>, de la siguiente manera:</w:t>
      </w:r>
    </w:p>
    <w:p w:rsidR="00501732" w:rsidRPr="006073C7" w:rsidRDefault="00501732" w:rsidP="00501732">
      <w:pPr>
        <w:rPr>
          <w:rFonts w:ascii="Century" w:hAnsi="Century"/>
        </w:rPr>
      </w:pPr>
    </w:p>
    <w:p w:rsidR="00501732" w:rsidRPr="006073C7" w:rsidRDefault="00501732" w:rsidP="00501732">
      <w:pPr>
        <w:rPr>
          <w:rFonts w:ascii="Century" w:hAnsi="Century"/>
        </w:rPr>
      </w:pPr>
      <w:r w:rsidRPr="006073C7">
        <w:rPr>
          <w:rFonts w:ascii="Century" w:hAnsi="Century"/>
        </w:rPr>
        <w:t xml:space="preserve">                                                               </w:t>
      </w:r>
      <w:r w:rsidRPr="001F4380">
        <w:rPr>
          <w:rFonts w:ascii="Century" w:hAnsi="Century"/>
          <w:i/>
          <w:highlight w:val="yellow"/>
        </w:rPr>
        <w:t>A . X = B</w:t>
      </w:r>
    </w:p>
    <w:p w:rsidR="00501732" w:rsidRPr="006073C7" w:rsidRDefault="00501732" w:rsidP="000C5CD3">
      <w:pPr>
        <w:rPr>
          <w:rFonts w:ascii="Century" w:hAnsi="Century"/>
        </w:rPr>
      </w:pPr>
    </w:p>
    <w:p w:rsidR="00501732" w:rsidRPr="006073C7" w:rsidRDefault="00501732" w:rsidP="000C5CD3">
      <w:pPr>
        <w:rPr>
          <w:rFonts w:ascii="Century" w:hAnsi="Century"/>
        </w:rPr>
      </w:pPr>
    </w:p>
    <w:p w:rsidR="00501732" w:rsidRPr="006073C7" w:rsidRDefault="00501732" w:rsidP="000C5CD3">
      <w:pPr>
        <w:rPr>
          <w:rFonts w:ascii="Century" w:hAnsi="Century"/>
        </w:rPr>
      </w:pPr>
    </w:p>
    <w:p w:rsidR="000C5CD3" w:rsidRPr="006073C7" w:rsidRDefault="000C5CD3" w:rsidP="000C5CD3">
      <w:pPr>
        <w:rPr>
          <w:rFonts w:ascii="Century" w:hAnsi="Century"/>
        </w:rPr>
      </w:pPr>
      <w:r w:rsidRPr="006073C7">
        <w:rPr>
          <w:rFonts w:ascii="Century" w:hAnsi="Century"/>
        </w:rPr>
        <w:t xml:space="preserve">  </w:t>
      </w:r>
      <m:oMath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1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1n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2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2n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</m:m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m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m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....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mn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highlight w:val="yellow"/>
          </w:rPr>
          <m:t>.</m:t>
        </m:r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....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.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  <m:r>
              <w:rPr>
                <w:rFonts w:ascii="Cambria Math" w:hAnsi="Cambria Math"/>
                <w:highlight w:val="yellow"/>
              </w:rPr>
              <m:t>=</m:t>
            </m:r>
            <m:d>
              <m:d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....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.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m</m:t>
                          </m:r>
                        </m:sub>
                      </m:sSub>
                    </m:e>
                  </m:mr>
                </m:m>
              </m:e>
            </m:d>
          </m:e>
          <m:sub/>
        </m:sSub>
      </m:oMath>
    </w:p>
    <w:p w:rsidR="00501732" w:rsidRPr="006073C7" w:rsidRDefault="00501732" w:rsidP="000C5CD3">
      <w:pPr>
        <w:rPr>
          <w:rFonts w:ascii="Century" w:hAnsi="Century"/>
        </w:rPr>
      </w:pPr>
    </w:p>
    <w:p w:rsidR="00501732" w:rsidRPr="006073C7" w:rsidRDefault="001F4380" w:rsidP="000C5CD3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045532</wp:posOffset>
                </wp:positionH>
                <wp:positionV relativeFrom="paragraph">
                  <wp:posOffset>-210122</wp:posOffset>
                </wp:positionV>
                <wp:extent cx="1335240" cy="570960"/>
                <wp:effectExtent l="57150" t="38100" r="55880" b="57785"/>
                <wp:wrapNone/>
                <wp:docPr id="37" name="Entrada de lápiz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335240" cy="57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12C80" id="Entrada de lápiz 37" o:spid="_x0000_s1026" type="#_x0000_t75" style="position:absolute;margin-left:239.1pt;margin-top:-17.25pt;width:106.6pt;height:46.3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">
                <v:imagedata r:id="rId21" o:title=""/>
              </v:shape>
            </w:pict>
          </mc:Fallback>
        </mc:AlternateContent>
      </w: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118092</wp:posOffset>
                </wp:positionH>
                <wp:positionV relativeFrom="paragraph">
                  <wp:posOffset>-192122</wp:posOffset>
                </wp:positionV>
                <wp:extent cx="2181600" cy="574920"/>
                <wp:effectExtent l="38100" t="57150" r="47625" b="53975"/>
                <wp:wrapNone/>
                <wp:docPr id="34" name="Entrada de lápiz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2181600" cy="57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E2BF8" id="Entrada de lápiz 34" o:spid="_x0000_s1026" type="#_x0000_t75" style="position:absolute;margin-left:87.35pt;margin-top:-15.85pt;width:173.2pt;height:46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">
                <v:imagedata r:id="rId23" o:title=""/>
              </v:shape>
            </w:pict>
          </mc:Fallback>
        </mc:AlternateContent>
      </w:r>
      <w:r w:rsidR="00501732" w:rsidRPr="006073C7">
        <w:rPr>
          <w:rFonts w:ascii="Century" w:hAnsi="Century"/>
        </w:rPr>
        <w:t>La matriz ampliada del sistema es</w:t>
      </w:r>
    </w:p>
    <w:p w:rsidR="00501732" w:rsidRPr="006073C7" w:rsidRDefault="00E55ACA" w:rsidP="000C5CD3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41805</wp:posOffset>
                </wp:positionH>
                <wp:positionV relativeFrom="paragraph">
                  <wp:posOffset>564515</wp:posOffset>
                </wp:positionV>
                <wp:extent cx="240665" cy="80010"/>
                <wp:effectExtent l="38100" t="57150" r="45085" b="53340"/>
                <wp:wrapNone/>
                <wp:docPr id="6" name="Entrada de lápiz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40665" cy="80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13C32" id="Entrada de lápiz 6" o:spid="_x0000_s1026" type="#_x0000_t75" style="position:absolute;margin-left:136.45pt;margin-top:43.75pt;width:20.35pt;height:7.7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">
                <v:imagedata r:id="rId25" o:title=""/>
              </v:shape>
            </w:pict>
          </mc:Fallback>
        </mc:AlternateContent>
      </w:r>
    </w:p>
    <w:p w:rsidR="000C5CD3" w:rsidRPr="006073C7" w:rsidRDefault="001F4380" w:rsidP="000C5CD3">
      <w:pPr>
        <w:rPr>
          <w:rFonts w:ascii="Century" w:hAnsi="Century"/>
        </w:rPr>
      </w:pPr>
      <w:r>
        <w:rPr>
          <w:rFonts w:ascii="Century" w:hAnsi="Century"/>
        </w:rPr>
        <w:t xml:space="preserve">M=                                      </w:t>
      </w:r>
      <m:oMath>
        <m:r>
          <w:rPr>
            <w:rFonts w:ascii="Cambria Math" w:hAnsi="Cambria Math"/>
          </w:rPr>
          <m:t>A´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6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n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 w:cs="Cambria Math"/>
                        </w:rPr>
                        <m:t>⋮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mbria Math"/>
                            </w:rPr>
                            <m:t>⋮</m:t>
                          </m:r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 w:cs="Cambria Math"/>
                        </w:rPr>
                        <m:t>⋮</m:t>
                      </m:r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 w:cs="Cambria Math"/>
                        </w:rPr>
                        <m:t>⋮</m:t>
                      </m:r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....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n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 w:cs="Cambria Math"/>
                        </w:rPr>
                        <m:t>⋮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</m:e>
                  </m:mr>
                </m:m>
              </m:e>
            </m:d>
          </m:e>
          <m:sub/>
        </m:sSub>
      </m:oMath>
    </w:p>
    <w:p w:rsidR="000C5CD3" w:rsidRPr="006073C7" w:rsidRDefault="000C5CD3" w:rsidP="000C5CD3">
      <w:pPr>
        <w:rPr>
          <w:rFonts w:ascii="Century" w:hAnsi="Century"/>
        </w:rPr>
      </w:pPr>
    </w:p>
    <w:p w:rsidR="000C5CD3" w:rsidRPr="0042722F" w:rsidRDefault="000C5CD3" w:rsidP="000C5CD3">
      <w:pPr>
        <w:rPr>
          <w:rFonts w:ascii="Century" w:hAnsi="Century"/>
          <w:i/>
          <w:iCs/>
        </w:rPr>
      </w:pPr>
      <w:r w:rsidRPr="0042722F">
        <w:rPr>
          <w:rFonts w:ascii="Century" w:hAnsi="Century"/>
          <w:i/>
          <w:iCs/>
        </w:rPr>
        <w:t>¿Cómo resolver un sistema de ecuaciones lineales?</w:t>
      </w:r>
    </w:p>
    <w:p w:rsidR="000C5CD3" w:rsidRPr="006073C7" w:rsidRDefault="000C5CD3" w:rsidP="000C5CD3">
      <w:pPr>
        <w:rPr>
          <w:rFonts w:ascii="Century" w:hAnsi="Century"/>
        </w:rPr>
      </w:pPr>
    </w:p>
    <w:p w:rsidR="000C5CD3" w:rsidRPr="006073C7" w:rsidRDefault="000C5CD3" w:rsidP="000C5CD3">
      <w:pPr>
        <w:rPr>
          <w:rFonts w:ascii="Century" w:hAnsi="Century"/>
        </w:rPr>
      </w:pPr>
      <w:r w:rsidRPr="006073C7">
        <w:rPr>
          <w:rFonts w:ascii="Century" w:hAnsi="Century"/>
          <w:i/>
        </w:rPr>
        <w:t>Por ejemplo</w:t>
      </w:r>
      <w:r w:rsidRPr="006073C7">
        <w:rPr>
          <w:rFonts w:ascii="Century" w:hAnsi="Century"/>
        </w:rPr>
        <w:t xml:space="preserve">, se puede aplicar el </w:t>
      </w:r>
      <w:r w:rsidRPr="006073C7">
        <w:rPr>
          <w:rFonts w:ascii="Century" w:hAnsi="Century"/>
          <w:i/>
        </w:rPr>
        <w:t>método de Gauss o el de Gauss- Jordan</w:t>
      </w:r>
      <w:r w:rsidRPr="006073C7">
        <w:rPr>
          <w:rFonts w:ascii="Century" w:hAnsi="Century"/>
        </w:rPr>
        <w:t xml:space="preserve">, </w:t>
      </w:r>
    </w:p>
    <w:p w:rsidR="004225CA" w:rsidRPr="0042722F" w:rsidRDefault="004225CA" w:rsidP="004225CA">
      <w:pPr>
        <w:shd w:val="clear" w:color="auto" w:fill="FFFFFF"/>
        <w:spacing w:after="352"/>
        <w:rPr>
          <w:rFonts w:ascii="Century" w:hAnsi="Century" w:cs="Tahoma"/>
          <w:b/>
          <w:bCs/>
          <w:color w:val="333333"/>
          <w:lang w:val="es-AR" w:eastAsia="es-AR"/>
        </w:rPr>
      </w:pPr>
      <w:r w:rsidRPr="0042722F">
        <w:rPr>
          <w:rFonts w:ascii="Century" w:hAnsi="Century" w:cs="Tahoma"/>
          <w:b/>
          <w:bCs/>
          <w:color w:val="333333"/>
          <w:lang w:eastAsia="es-AR"/>
        </w:rPr>
        <w:t>El método de Gauss consiste en transformar un sistema de ecuaciones en un sistema equivalente escalonado, que es más simple de resolver.</w:t>
      </w:r>
    </w:p>
    <w:p w:rsidR="000C5CD3" w:rsidRPr="006073C7" w:rsidRDefault="000C5CD3" w:rsidP="000C5CD3">
      <w:pPr>
        <w:rPr>
          <w:rFonts w:ascii="Century" w:hAnsi="Century"/>
        </w:rPr>
      </w:pPr>
    </w:p>
    <w:p w:rsidR="000C5CD3" w:rsidRPr="006073C7" w:rsidRDefault="00593E66" w:rsidP="000C5CD3">
      <w:pPr>
        <w:rPr>
          <w:rFonts w:ascii="Century" w:hAnsi="Century"/>
        </w:rPr>
      </w:pPr>
      <w:r>
        <w:rPr>
          <w:rFonts w:ascii="Century" w:hAnsi="Century"/>
          <w:noProof/>
        </w:rPr>
        <w:lastRenderedPageBreak/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62492</wp:posOffset>
                </wp:positionH>
                <wp:positionV relativeFrom="paragraph">
                  <wp:posOffset>61521</wp:posOffset>
                </wp:positionV>
                <wp:extent cx="360" cy="360"/>
                <wp:effectExtent l="38100" t="38100" r="57150" b="57150"/>
                <wp:wrapNone/>
                <wp:docPr id="12" name="Entrada de lápiz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E1B4A" id="Entrada de lápiz 12" o:spid="_x0000_s1026" type="#_x0000_t75" style="position:absolute;margin-left:208.95pt;margin-top:4.15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">
                <v:imagedata r:id="rId27" o:title=""/>
              </v:shape>
            </w:pict>
          </mc:Fallback>
        </mc:AlternateContent>
      </w:r>
      <w:r w:rsidR="000C5CD3" w:rsidRPr="006073C7">
        <w:rPr>
          <w:rFonts w:ascii="Century" w:hAnsi="Century"/>
        </w:rPr>
        <w:t>Ejemplo</w:t>
      </w:r>
    </w:p>
    <w:p w:rsidR="000C5CD3" w:rsidRPr="006073C7" w:rsidRDefault="000C5CD3" w:rsidP="000C5CD3">
      <w:pPr>
        <w:rPr>
          <w:rFonts w:ascii="Century" w:hAnsi="Century"/>
        </w:rPr>
      </w:pPr>
    </w:p>
    <w:p w:rsidR="000C5CD3" w:rsidRPr="006073C7" w:rsidRDefault="00593E66" w:rsidP="000C5CD3">
      <w:pPr>
        <w:rPr>
          <w:rFonts w:ascii="Century" w:hAnsi="Century"/>
        </w:rPr>
      </w:pPr>
      <w:r w:rsidRPr="009B5B31">
        <w:rPr>
          <w:rFonts w:ascii="Century" w:hAnsi="Century"/>
          <w:noProof/>
          <w:highlight w:val="yellow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68012</wp:posOffset>
                </wp:positionH>
                <wp:positionV relativeFrom="paragraph">
                  <wp:posOffset>121249</wp:posOffset>
                </wp:positionV>
                <wp:extent cx="360" cy="360"/>
                <wp:effectExtent l="38100" t="38100" r="57150" b="57150"/>
                <wp:wrapNone/>
                <wp:docPr id="17" name="Entrada de lápiz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78B17" id="Entrada de lápiz 17" o:spid="_x0000_s1026" type="#_x0000_t75" style="position:absolute;margin-left:44.05pt;margin-top:8.85pt;width:1.45pt;height:1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">
                <v:imagedata r:id="rId27" o:title=""/>
              </v:shape>
            </w:pict>
          </mc:Fallback>
        </mc:AlternateContent>
      </w:r>
      <w:r w:rsidR="000C5CD3" w:rsidRPr="009B5B31">
        <w:rPr>
          <w:rFonts w:ascii="Century" w:hAnsi="Century"/>
          <w:highlight w:val="yellow"/>
        </w:rPr>
        <w:t xml:space="preserve">Operaciones elementales de </w:t>
      </w:r>
      <w:r w:rsidRPr="009B5B31">
        <w:rPr>
          <w:rFonts w:ascii="Century" w:hAnsi="Century"/>
          <w:highlight w:val="yellow"/>
        </w:rPr>
        <w:t>fila</w:t>
      </w:r>
      <w:r w:rsidRPr="006073C7">
        <w:rPr>
          <w:rFonts w:ascii="Century" w:hAnsi="Century"/>
        </w:rPr>
        <w:t xml:space="preserve"> →</w:t>
      </w:r>
      <w:r w:rsidR="007D5826" w:rsidRPr="006073C7">
        <w:rPr>
          <w:rFonts w:ascii="Century" w:hAnsi="Century"/>
        </w:rPr>
        <w:t xml:space="preserve"> </w:t>
      </w:r>
      <w:r w:rsidR="007D5826" w:rsidRPr="009B5B31">
        <w:rPr>
          <w:rFonts w:ascii="Century" w:hAnsi="Century"/>
          <w:highlight w:val="yellow"/>
        </w:rPr>
        <w:t>sistema de ecuaciones equivalentes</w:t>
      </w:r>
    </w:p>
    <w:p w:rsidR="007D5826" w:rsidRPr="006073C7" w:rsidRDefault="007D5826" w:rsidP="000C5CD3">
      <w:pPr>
        <w:rPr>
          <w:rFonts w:ascii="Century" w:hAnsi="Century"/>
        </w:rPr>
      </w:pPr>
    </w:p>
    <w:p w:rsidR="000C5CD3" w:rsidRPr="006073C7" w:rsidRDefault="00593E66" w:rsidP="000C5CD3">
      <w:pPr>
        <w:pStyle w:val="Prrafodelista"/>
        <w:numPr>
          <w:ilvl w:val="0"/>
          <w:numId w:val="1"/>
        </w:num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11972</wp:posOffset>
                </wp:positionH>
                <wp:positionV relativeFrom="paragraph">
                  <wp:posOffset>100931</wp:posOffset>
                </wp:positionV>
                <wp:extent cx="2880" cy="360"/>
                <wp:effectExtent l="57150" t="38100" r="54610" b="57150"/>
                <wp:wrapNone/>
                <wp:docPr id="13" name="Entrada de lápiz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D3EFA" id="Entrada de lápiz 13" o:spid="_x0000_s1026" type="#_x0000_t75" style="position:absolute;margin-left:299.45pt;margin-top:7.25pt;width:1.6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">
                <v:imagedata r:id="rId30" o:title=""/>
              </v:shape>
            </w:pict>
          </mc:Fallback>
        </mc:AlternateContent>
      </w:r>
      <w:r w:rsidR="000C5CD3" w:rsidRPr="006073C7">
        <w:rPr>
          <w:rFonts w:ascii="Century" w:hAnsi="Century"/>
        </w:rPr>
        <w:t xml:space="preserve">Multiplicar una </w:t>
      </w:r>
      <w:r w:rsidR="00501732" w:rsidRPr="006073C7">
        <w:rPr>
          <w:rFonts w:ascii="Century" w:hAnsi="Century"/>
        </w:rPr>
        <w:t>fila</w:t>
      </w:r>
      <w:r w:rsidR="000C5CD3" w:rsidRPr="006073C7">
        <w:rPr>
          <w:rFonts w:ascii="Century" w:hAnsi="Century"/>
        </w:rPr>
        <w:t xml:space="preserve"> por un escalar no nulo</w:t>
      </w:r>
    </w:p>
    <w:p w:rsidR="000C5CD3" w:rsidRPr="006073C7" w:rsidRDefault="009B5B31" w:rsidP="000C5CD3">
      <w:pPr>
        <w:pStyle w:val="Prrafodelista"/>
        <w:numPr>
          <w:ilvl w:val="0"/>
          <w:numId w:val="1"/>
        </w:num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89012</wp:posOffset>
                </wp:positionH>
                <wp:positionV relativeFrom="paragraph">
                  <wp:posOffset>-286023</wp:posOffset>
                </wp:positionV>
                <wp:extent cx="3247200" cy="702360"/>
                <wp:effectExtent l="57150" t="38100" r="48895" b="40640"/>
                <wp:wrapNone/>
                <wp:docPr id="40" name="Entrada de lápiz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247200" cy="70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17404" id="Entrada de lápiz 40" o:spid="_x0000_s1026" type="#_x0000_t75" style="position:absolute;margin-left:22.05pt;margin-top:-23.2pt;width:257.1pt;height:56.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">
                <v:imagedata r:id="rId32" o:title=""/>
              </v:shape>
            </w:pict>
          </mc:Fallback>
        </mc:AlternateContent>
      </w:r>
      <w:r w:rsidR="000C5CD3" w:rsidRPr="006073C7">
        <w:rPr>
          <w:rFonts w:ascii="Century" w:hAnsi="Century"/>
        </w:rPr>
        <w:t xml:space="preserve">Intercambiar de posición dos </w:t>
      </w:r>
      <w:r w:rsidR="00501732" w:rsidRPr="006073C7">
        <w:rPr>
          <w:rFonts w:ascii="Century" w:hAnsi="Century"/>
        </w:rPr>
        <w:t>filas</w:t>
      </w:r>
      <w:r w:rsidR="000C5CD3" w:rsidRPr="006073C7">
        <w:rPr>
          <w:rFonts w:ascii="Century" w:hAnsi="Century"/>
        </w:rPr>
        <w:t xml:space="preserve">. </w:t>
      </w:r>
    </w:p>
    <w:p w:rsidR="000C5CD3" w:rsidRDefault="000C5CD3" w:rsidP="000C5CD3">
      <w:pPr>
        <w:pStyle w:val="Prrafodelista"/>
        <w:numPr>
          <w:ilvl w:val="0"/>
          <w:numId w:val="1"/>
        </w:numPr>
        <w:rPr>
          <w:rFonts w:ascii="Century" w:hAnsi="Century"/>
        </w:rPr>
      </w:pPr>
      <w:r w:rsidRPr="009B5B31">
        <w:rPr>
          <w:rFonts w:ascii="Century" w:hAnsi="Century"/>
          <w:highlight w:val="yellow"/>
        </w:rPr>
        <w:t>Sumar</w:t>
      </w:r>
      <w:r w:rsidRPr="006073C7">
        <w:rPr>
          <w:rFonts w:ascii="Century" w:hAnsi="Century"/>
        </w:rPr>
        <w:t xml:space="preserve"> a una </w:t>
      </w:r>
      <w:r w:rsidR="00501732" w:rsidRPr="006073C7">
        <w:rPr>
          <w:rFonts w:ascii="Century" w:hAnsi="Century"/>
        </w:rPr>
        <w:t>fila</w:t>
      </w:r>
      <w:r w:rsidRPr="006073C7">
        <w:rPr>
          <w:rFonts w:ascii="Century" w:hAnsi="Century"/>
        </w:rPr>
        <w:t xml:space="preserve"> un múltiplo de otra.</w:t>
      </w:r>
    </w:p>
    <w:p w:rsidR="00E55ACA" w:rsidRPr="006073C7" w:rsidRDefault="00E55ACA" w:rsidP="00E55ACA">
      <w:pPr>
        <w:pStyle w:val="Prrafodelista"/>
        <w:rPr>
          <w:rFonts w:ascii="Century" w:hAnsi="Century"/>
        </w:rPr>
      </w:pPr>
    </w:p>
    <w:p w:rsidR="000C5CD3" w:rsidRPr="0042722F" w:rsidRDefault="00E55ACA" w:rsidP="000C5CD3">
      <w:pPr>
        <w:rPr>
          <w:rFonts w:ascii="Century" w:hAnsi="Century"/>
          <w:i/>
          <w:iCs/>
          <w:color w:val="FF0000"/>
        </w:rPr>
      </w:pPr>
      <w:r w:rsidRPr="0042722F">
        <w:rPr>
          <w:rFonts w:ascii="Century" w:hAnsi="Century"/>
          <w:i/>
          <w:iCs/>
        </w:rPr>
        <w:t>¿Qué significa resolver un sistema de ecuaciones?</w:t>
      </w:r>
      <w:r w:rsidR="009B5B31">
        <w:rPr>
          <w:rFonts w:ascii="Century" w:hAnsi="Century"/>
          <w:i/>
          <w:iCs/>
        </w:rPr>
        <w:t xml:space="preserve"> </w:t>
      </w:r>
      <w:r w:rsidR="009B5B31" w:rsidRPr="009B5B31">
        <w:rPr>
          <w:rFonts w:ascii="Century" w:hAnsi="Century"/>
          <w:i/>
          <w:iCs/>
          <w:color w:val="FF0000"/>
        </w:rPr>
        <w:t xml:space="preserve">Hallar la intersección </w:t>
      </w:r>
    </w:p>
    <w:p w:rsidR="00E55ACA" w:rsidRPr="006073C7" w:rsidRDefault="00E55ACA" w:rsidP="000C5CD3">
      <w:pPr>
        <w:rPr>
          <w:rFonts w:ascii="Century" w:hAnsi="Century"/>
        </w:rPr>
      </w:pPr>
    </w:p>
    <w:p w:rsidR="007D5826" w:rsidRPr="006073C7" w:rsidRDefault="000C5CD3" w:rsidP="007D5826">
      <w:pPr>
        <w:rPr>
          <w:rFonts w:ascii="Century" w:hAnsi="Century"/>
        </w:rPr>
      </w:pPr>
      <w:r w:rsidRPr="006073C7">
        <w:rPr>
          <w:rFonts w:ascii="Century" w:hAnsi="Century"/>
          <w:lang w:val="pt-BR"/>
        </w:rPr>
        <w:t xml:space="preserve">a)  </w:t>
      </w:r>
      <w:r w:rsidRPr="009B5B31">
        <w:rPr>
          <w:rFonts w:ascii="Century" w:hAnsi="Century"/>
          <w:position w:val="-50"/>
          <w:highlight w:val="yellow"/>
        </w:rPr>
        <w:object w:dxaOrig="1840" w:dyaOrig="1120">
          <v:shape id="_x0000_i1027" type="#_x0000_t75" style="width:92.45pt;height:56.45pt" o:ole="">
            <v:imagedata r:id="rId33" o:title=""/>
          </v:shape>
          <o:OLEObject Type="Embed" ProgID="Equation.DSMT4" ShapeID="_x0000_i1027" DrawAspect="Content" ObjectID="_1661002490" r:id="rId34"/>
        </w:object>
      </w:r>
      <w:r w:rsidRPr="006073C7">
        <w:rPr>
          <w:rFonts w:ascii="Century" w:hAnsi="Century"/>
          <w:lang w:val="pt-BR"/>
        </w:rPr>
        <w:t xml:space="preserve">                        </w:t>
      </w:r>
    </w:p>
    <w:p w:rsidR="00501732" w:rsidRPr="006073C7" w:rsidRDefault="009B5B31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317692</wp:posOffset>
                </wp:positionH>
                <wp:positionV relativeFrom="paragraph">
                  <wp:posOffset>18322</wp:posOffset>
                </wp:positionV>
                <wp:extent cx="360" cy="360"/>
                <wp:effectExtent l="38100" t="38100" r="57150" b="57150"/>
                <wp:wrapNone/>
                <wp:docPr id="43" name="Entrada de lápiz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662EB" id="Entrada de lápiz 43" o:spid="_x0000_s1026" type="#_x0000_t75" style="position:absolute;margin-left:260.55pt;margin-top:.75pt;width:1.45pt;height:1.4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">
                <v:imagedata r:id="rId36" o:title=""/>
              </v:shape>
            </w:pict>
          </mc:Fallback>
        </mc:AlternateContent>
      </w:r>
    </w:p>
    <w:p w:rsidR="00501732" w:rsidRPr="006073C7" w:rsidRDefault="009B5B31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593975</wp:posOffset>
                </wp:positionH>
                <wp:positionV relativeFrom="paragraph">
                  <wp:posOffset>447040</wp:posOffset>
                </wp:positionV>
                <wp:extent cx="463910" cy="25125"/>
                <wp:effectExtent l="57150" t="38100" r="50800" b="51435"/>
                <wp:wrapNone/>
                <wp:docPr id="46" name="Entrada de lápiz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463910" cy="25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0C94A" id="Entrada de lápiz 46" o:spid="_x0000_s1026" type="#_x0000_t75" style="position:absolute;margin-left:203.55pt;margin-top:34.5pt;width:37.95pt;height:3.4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">
                <v:imagedata r:id="rId38" o:title=""/>
              </v:shape>
            </w:pict>
          </mc:Fallback>
        </mc:AlternateContent>
      </w: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55972</wp:posOffset>
                </wp:positionH>
                <wp:positionV relativeFrom="paragraph">
                  <wp:posOffset>366802</wp:posOffset>
                </wp:positionV>
                <wp:extent cx="237240" cy="376920"/>
                <wp:effectExtent l="57150" t="38100" r="48895" b="42545"/>
                <wp:wrapNone/>
                <wp:docPr id="42" name="Entrada de lápiz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3724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EE5AD" id="Entrada de lápiz 42" o:spid="_x0000_s1026" type="#_x0000_t75" style="position:absolute;margin-left:169.05pt;margin-top:28.2pt;width:20.1pt;height:31.1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">
                <v:imagedata r:id="rId40" o:title=""/>
              </v:shape>
            </w:pict>
          </mc:Fallback>
        </mc:AlternateContent>
      </w: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5452</wp:posOffset>
                </wp:positionH>
                <wp:positionV relativeFrom="paragraph">
                  <wp:posOffset>335842</wp:posOffset>
                </wp:positionV>
                <wp:extent cx="225360" cy="396360"/>
                <wp:effectExtent l="38100" t="38100" r="41910" b="41910"/>
                <wp:wrapNone/>
                <wp:docPr id="41" name="Entrada de lápiz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2536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736F7" id="Entrada de lápiz 41" o:spid="_x0000_s1026" type="#_x0000_t75" style="position:absolute;margin-left:4.45pt;margin-top:25.75pt;width:19.2pt;height:32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">
                <v:imagedata r:id="rId42" o:title=""/>
              </v:shape>
            </w:pict>
          </mc:Fallback>
        </mc:AlternateContent>
      </w:r>
    </w:p>
    <w:p w:rsidR="00501732" w:rsidRPr="006073C7" w:rsidRDefault="00501732" w:rsidP="007D5826">
      <w:pPr>
        <w:rPr>
          <w:rFonts w:ascii="Century" w:hAnsi="Century"/>
        </w:rPr>
      </w:pPr>
      <m:oMath>
        <m:r>
          <w:rPr>
            <w:rFonts w:ascii="Cambria Math" w:hAnsi="Cambria Math"/>
          </w:rPr>
          <m:t xml:space="preserve">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6</m:t>
                  </m:r>
                </m:e>
              </m:mr>
            </m:m>
          </m:e>
        </m:d>
      </m:oMath>
      <w:r w:rsidR="007D5826" w:rsidRPr="006073C7">
        <w:rPr>
          <w:rFonts w:ascii="Century" w:hAnsi="Century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f2-3.f1</m:t>
              </m:r>
            </m:e>
          </m:mr>
          <m:mr>
            <m:e>
              <m:r>
                <w:rPr>
                  <w:rFonts w:ascii="Cambria Math" w:hAnsi="Cambria Math"/>
                </w:rPr>
                <m:t>f3-2.f1</m:t>
              </m:r>
            </m:e>
          </m:mr>
        </m:m>
      </m:oMath>
      <w:r w:rsidR="007D5826" w:rsidRPr="006073C7">
        <w:rPr>
          <w:rFonts w:ascii="Century" w:hAnsi="Century"/>
        </w:rPr>
        <w:t xml:space="preserve">  </w:t>
      </w:r>
      <w:r w:rsidRPr="006073C7">
        <w:rPr>
          <w:rFonts w:ascii="Century" w:hAnsi="Century"/>
        </w:rPr>
        <w:t xml:space="preserve">  </w:t>
      </w:r>
      <w:r w:rsidR="007D5826" w:rsidRPr="006073C7">
        <w:rPr>
          <w:rFonts w:ascii="Century" w:hAnsi="Century"/>
        </w:rPr>
        <w:t xml:space="preserve"> </w:t>
      </w:r>
      <w:r w:rsidRPr="006073C7">
        <w:rPr>
          <w:rFonts w:ascii="Century" w:hAnsi="Century"/>
        </w:rPr>
        <w:t xml:space="preserve"> </w:t>
      </w:r>
      <w:r w:rsidR="00402AF2"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</m:oMath>
      <w:r w:rsidR="00402AF2" w:rsidRPr="006073C7">
        <w:rPr>
          <w:rFonts w:ascii="Century" w:hAnsi="Century"/>
        </w:rPr>
        <w:t xml:space="preserve"> </w:t>
      </w:r>
      <m:oMath>
        <m:r>
          <w:rPr>
            <w:rFonts w:ascii="Cambria Math" w:hAnsi="Cambria Math"/>
          </w:rPr>
          <m:t>f3-f2</m:t>
        </m:r>
      </m:oMath>
      <w:r w:rsidRPr="006073C7">
        <w:rPr>
          <w:rFonts w:ascii="Century" w:hAnsi="Century"/>
        </w:rPr>
        <w:t xml:space="preserve">        </w:t>
      </w:r>
      <m:oMath>
        <m:d>
          <m:dPr>
            <m:ctrlPr>
              <w:rPr>
                <w:rFonts w:ascii="Cambria Math" w:hAnsi="Cambria Math"/>
                <w:i/>
                <w:highlight w:val="green"/>
              </w:rPr>
            </m:ctrlPr>
          </m:dPr>
          <m:e>
            <w:bookmarkStart w:id="0" w:name="_Hlk50382601"/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highlight w:val="gre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highlight w:val="gree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highlight w:val="gree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highlight w:val="gree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highlight w:val="gree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highlight w:val="gree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highlight w:val="gree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  <w:highlight w:val="gree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highlight w:val="gree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highlight w:val="green"/>
                    </w:rPr>
                    <m:t>1</m:t>
                  </m:r>
                </m:e>
              </m:mr>
            </m:m>
            <w:bookmarkEnd w:id="0"/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highlight w:val="gre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highlight w:val="green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highlight w:val="green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highlight w:val="green"/>
                    </w:rPr>
                    <m:t>-2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="00402AF2" w:rsidRPr="006073C7">
        <w:rPr>
          <w:rFonts w:ascii="Century" w:hAnsi="Century"/>
        </w:rPr>
        <w:t xml:space="preserve">       </w:t>
      </w:r>
      <w:r w:rsidR="00DD5943">
        <w:rPr>
          <w:rFonts w:ascii="Century" w:hAnsi="Century"/>
        </w:rPr>
        <w:t>TRF    SCD</w:t>
      </w:r>
      <w:bookmarkStart w:id="1" w:name="_GoBack"/>
      <w:bookmarkEnd w:id="1"/>
    </w:p>
    <w:p w:rsidR="00501732" w:rsidRPr="006073C7" w:rsidRDefault="00501732" w:rsidP="007D5826">
      <w:pPr>
        <w:rPr>
          <w:rFonts w:ascii="Century" w:hAnsi="Century"/>
        </w:rPr>
      </w:pPr>
    </w:p>
    <w:p w:rsidR="00402AF2" w:rsidRPr="006073C7" w:rsidRDefault="00402AF2" w:rsidP="007D5826">
      <w:pPr>
        <w:rPr>
          <w:rFonts w:ascii="Century" w:hAnsi="Century"/>
        </w:rPr>
      </w:pPr>
      <w:r w:rsidRPr="006073C7">
        <w:rPr>
          <w:rFonts w:ascii="Century" w:hAnsi="Century"/>
        </w:rPr>
        <w:t>la matriz esta escalonada y triangulada</w:t>
      </w:r>
    </w:p>
    <w:p w:rsidR="00402AF2" w:rsidRPr="006073C7" w:rsidRDefault="00402AF2" w:rsidP="007D5826">
      <w:pPr>
        <w:rPr>
          <w:rFonts w:ascii="Century" w:hAnsi="Century"/>
        </w:rPr>
      </w:pPr>
    </w:p>
    <w:p w:rsidR="00402AF2" w:rsidRPr="006073C7" w:rsidRDefault="00402AF2" w:rsidP="007D5826">
      <w:pPr>
        <w:rPr>
          <w:rFonts w:ascii="Century" w:hAnsi="Century"/>
        </w:rPr>
      </w:pPr>
      <w:r w:rsidRPr="006073C7">
        <w:rPr>
          <w:rFonts w:ascii="Century" w:hAnsi="Century"/>
        </w:rPr>
        <w:t>Se ha aplicado el método de Gauss y a partir de aquí, resolviendo el sistema equivalente se obtiene la solución,</w:t>
      </w:r>
    </w:p>
    <w:p w:rsidR="00402AF2" w:rsidRPr="006073C7" w:rsidRDefault="00402AF2" w:rsidP="007D5826">
      <w:pPr>
        <w:rPr>
          <w:rFonts w:ascii="Century" w:hAnsi="Century"/>
        </w:rPr>
      </w:pPr>
    </w:p>
    <w:p w:rsidR="00402AF2" w:rsidRPr="006073C7" w:rsidRDefault="00402AF2" w:rsidP="007D5826">
      <w:pPr>
        <w:rPr>
          <w:rFonts w:ascii="Century" w:hAnsi="Century"/>
        </w:rPr>
      </w:pPr>
      <w:r w:rsidRPr="006073C7">
        <w:rPr>
          <w:rFonts w:ascii="Century" w:hAnsi="Century"/>
        </w:rPr>
        <w:t xml:space="preserve">Debemos despejar las </w:t>
      </w:r>
      <w:r w:rsidR="001A5BA7" w:rsidRPr="006073C7">
        <w:rPr>
          <w:rFonts w:ascii="Century" w:hAnsi="Century"/>
        </w:rPr>
        <w:t>incógnitas</w:t>
      </w:r>
      <w:r w:rsidRPr="006073C7">
        <w:rPr>
          <w:rFonts w:ascii="Century" w:hAnsi="Century"/>
        </w:rPr>
        <w:t xml:space="preserve"> o variables resolviendo “de abajo hacia arriba”. Entonces </w:t>
      </w:r>
    </w:p>
    <w:p w:rsidR="00402AF2" w:rsidRPr="006073C7" w:rsidRDefault="00402AF2" w:rsidP="007D5826">
      <w:pPr>
        <w:rPr>
          <w:rFonts w:ascii="Century" w:hAnsi="Century"/>
        </w:rPr>
      </w:pPr>
    </w:p>
    <w:p w:rsidR="00402AF2" w:rsidRPr="006073C7" w:rsidRDefault="00402AF2" w:rsidP="007D5826">
      <w:pPr>
        <w:rPr>
          <w:rFonts w:ascii="Century" w:hAnsi="Century"/>
        </w:rPr>
      </w:pPr>
      <w:r w:rsidRPr="006073C7">
        <w:rPr>
          <w:rFonts w:ascii="Century" w:hAnsi="Century"/>
        </w:rPr>
        <w:t>z= -2</w:t>
      </w:r>
    </w:p>
    <w:p w:rsidR="00402AF2" w:rsidRPr="006073C7" w:rsidRDefault="00D0216B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49748</wp:posOffset>
                </wp:positionH>
                <wp:positionV relativeFrom="paragraph">
                  <wp:posOffset>65896</wp:posOffset>
                </wp:positionV>
                <wp:extent cx="469440" cy="5760"/>
                <wp:effectExtent l="38100" t="57150" r="64135" b="70485"/>
                <wp:wrapNone/>
                <wp:docPr id="49" name="Entrada de lápiz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469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4F205" id="Entrada de lápiz 49" o:spid="_x0000_s1026" type="#_x0000_t75" style="position:absolute;margin-left:-5.3pt;margin-top:3.8pt;width:39.75pt;height:3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">
                <v:imagedata r:id="rId44" o:title=""/>
              </v:shape>
            </w:pict>
          </mc:Fallback>
        </mc:AlternateContent>
      </w:r>
      <w:r w:rsidR="00402AF2" w:rsidRPr="006073C7">
        <w:rPr>
          <w:rFonts w:ascii="Century" w:hAnsi="Century"/>
        </w:rPr>
        <w:t xml:space="preserve"> </w:t>
      </w:r>
    </w:p>
    <w:p w:rsidR="00402AF2" w:rsidRPr="006073C7" w:rsidRDefault="00402AF2" w:rsidP="007D5826">
      <w:pPr>
        <w:rPr>
          <w:rFonts w:ascii="Century" w:hAnsi="Century"/>
        </w:rPr>
      </w:pPr>
      <w:r w:rsidRPr="006073C7">
        <w:rPr>
          <w:rFonts w:ascii="Century" w:hAnsi="Century"/>
        </w:rPr>
        <w:t xml:space="preserve">y+6z= -2 </w:t>
      </w:r>
      <w:r w:rsidRPr="006073C7">
        <w:rPr>
          <w:rFonts w:ascii="Cambria Math" w:hAnsi="Cambria Math" w:cs="Cambria Math"/>
        </w:rPr>
        <w:t>⇒</w:t>
      </w:r>
      <w:r w:rsidRPr="006073C7">
        <w:rPr>
          <w:rFonts w:ascii="Century" w:hAnsi="Century"/>
        </w:rPr>
        <w:t xml:space="preserve"> y+6.(-2)</w:t>
      </w:r>
      <w:r w:rsidR="001A5BA7" w:rsidRPr="006073C7">
        <w:rPr>
          <w:rFonts w:ascii="Century" w:hAnsi="Century"/>
        </w:rPr>
        <w:t xml:space="preserve">=-2 </w:t>
      </w:r>
      <w:r w:rsidR="001A5BA7" w:rsidRPr="006073C7">
        <w:rPr>
          <w:rFonts w:ascii="Cambria Math" w:hAnsi="Cambria Math" w:cs="Cambria Math"/>
        </w:rPr>
        <w:t>⇒</w:t>
      </w:r>
      <w:r w:rsidR="001A5BA7" w:rsidRPr="006073C7">
        <w:rPr>
          <w:rFonts w:ascii="Century" w:hAnsi="Century"/>
        </w:rPr>
        <w:t xml:space="preserve">    y-12= -2 </w:t>
      </w:r>
      <w:r w:rsidR="001A5BA7" w:rsidRPr="006073C7">
        <w:rPr>
          <w:rFonts w:ascii="Cambria Math" w:hAnsi="Cambria Math" w:cs="Cambria Math"/>
        </w:rPr>
        <w:t>⇒</w:t>
      </w:r>
      <w:r w:rsidR="001A5BA7" w:rsidRPr="006073C7">
        <w:rPr>
          <w:rFonts w:ascii="Century" w:hAnsi="Century"/>
        </w:rPr>
        <w:t xml:space="preserve">   y= 10      </w:t>
      </w:r>
    </w:p>
    <w:p w:rsidR="001A5BA7" w:rsidRPr="006073C7" w:rsidRDefault="00D0216B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773732</wp:posOffset>
                </wp:positionH>
                <wp:positionV relativeFrom="paragraph">
                  <wp:posOffset>12268</wp:posOffset>
                </wp:positionV>
                <wp:extent cx="524520" cy="25560"/>
                <wp:effectExtent l="57150" t="57150" r="66040" b="69850"/>
                <wp:wrapNone/>
                <wp:docPr id="50" name="Entrada de lápiz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524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05BFC" id="Entrada de lápiz 50" o:spid="_x0000_s1026" type="#_x0000_t75" style="position:absolute;margin-left:217pt;margin-top:-.45pt;width:44.1pt;height:4.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">
                <v:imagedata r:id="rId46" o:title=""/>
              </v:shape>
            </w:pict>
          </mc:Fallback>
        </mc:AlternateContent>
      </w:r>
    </w:p>
    <w:p w:rsidR="001A5BA7" w:rsidRPr="006073C7" w:rsidRDefault="001A5BA7" w:rsidP="007D5826">
      <w:pPr>
        <w:rPr>
          <w:rFonts w:ascii="Century" w:hAnsi="Century"/>
        </w:rPr>
      </w:pPr>
      <w:r w:rsidRPr="006073C7">
        <w:rPr>
          <w:rFonts w:ascii="Century" w:hAnsi="Century"/>
        </w:rPr>
        <w:t>x+2y-z= -1     x+2.10-(-2)= -1    x+22= -1    x= -23</w:t>
      </w:r>
    </w:p>
    <w:p w:rsidR="001A5BA7" w:rsidRPr="006073C7" w:rsidRDefault="00D0216B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897572</wp:posOffset>
                </wp:positionH>
                <wp:positionV relativeFrom="paragraph">
                  <wp:posOffset>22793</wp:posOffset>
                </wp:positionV>
                <wp:extent cx="574920" cy="6840"/>
                <wp:effectExtent l="57150" t="57150" r="73025" b="69850"/>
                <wp:wrapNone/>
                <wp:docPr id="51" name="Entrada de lápiz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574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9BDD5" id="Entrada de lápiz 51" o:spid="_x0000_s1026" type="#_x0000_t75" style="position:absolute;margin-left:226.75pt;margin-top:.4pt;width:48.1pt;height:3.4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">
                <v:imagedata r:id="rId48" o:title=""/>
              </v:shape>
            </w:pict>
          </mc:Fallback>
        </mc:AlternateContent>
      </w:r>
    </w:p>
    <w:p w:rsidR="001A5BA7" w:rsidRPr="006073C7" w:rsidRDefault="001A5BA7" w:rsidP="007D5826">
      <w:pPr>
        <w:rPr>
          <w:rFonts w:ascii="Century" w:hAnsi="Century"/>
        </w:rPr>
      </w:pPr>
      <w:r w:rsidRPr="006073C7">
        <w:rPr>
          <w:rFonts w:ascii="Century" w:hAnsi="Century"/>
        </w:rPr>
        <w:t>y escribimos el conjunto solución</w:t>
      </w:r>
    </w:p>
    <w:p w:rsidR="001A5BA7" w:rsidRPr="006073C7" w:rsidRDefault="001A5BA7" w:rsidP="007D5826">
      <w:pPr>
        <w:rPr>
          <w:rFonts w:ascii="Century" w:hAnsi="Century"/>
        </w:rPr>
      </w:pPr>
    </w:p>
    <w:p w:rsidR="001A5BA7" w:rsidRPr="006073C7" w:rsidRDefault="0070121C" w:rsidP="0070121C">
      <w:pPr>
        <w:rPr>
          <w:rFonts w:ascii="Century" w:hAnsi="Century"/>
        </w:rPr>
      </w:pPr>
      <m:oMath>
        <m:r>
          <w:rPr>
            <w:rFonts w:ascii="Cambria Math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3;10;-2</m:t>
                </m:r>
              </m:e>
            </m:d>
          </m:e>
        </m:d>
      </m:oMath>
      <w:r w:rsidR="001D6371">
        <w:rPr>
          <w:rFonts w:ascii="Century" w:hAnsi="Century"/>
        </w:rPr>
        <w:t xml:space="preserve">        scd</w:t>
      </w:r>
    </w:p>
    <w:p w:rsidR="001A5BA7" w:rsidRPr="006073C7" w:rsidRDefault="001A5BA7" w:rsidP="007D5826">
      <w:pPr>
        <w:rPr>
          <w:rFonts w:ascii="Century" w:hAnsi="Century"/>
        </w:rPr>
      </w:pPr>
    </w:p>
    <w:p w:rsidR="00FA564E" w:rsidRDefault="00FA564E" w:rsidP="007D5826">
      <w:pPr>
        <w:rPr>
          <w:rFonts w:ascii="Century" w:hAnsi="Century"/>
        </w:rPr>
      </w:pPr>
    </w:p>
    <w:p w:rsidR="00FA564E" w:rsidRDefault="00FA564E" w:rsidP="007D5826">
      <w:pPr>
        <w:rPr>
          <w:rFonts w:ascii="Century" w:hAnsi="Century"/>
        </w:rPr>
      </w:pPr>
    </w:p>
    <w:p w:rsidR="00FA564E" w:rsidRDefault="00FA564E" w:rsidP="007D5826">
      <w:pPr>
        <w:rPr>
          <w:rFonts w:ascii="Century" w:hAnsi="Century"/>
        </w:rPr>
      </w:pPr>
    </w:p>
    <w:p w:rsidR="001A5BA7" w:rsidRPr="006073C7" w:rsidRDefault="001A5BA7" w:rsidP="007D5826">
      <w:pPr>
        <w:rPr>
          <w:rFonts w:ascii="Century" w:hAnsi="Century"/>
        </w:rPr>
      </w:pPr>
      <w:r w:rsidRPr="00D0216B">
        <w:rPr>
          <w:rFonts w:ascii="Century" w:hAnsi="Century"/>
          <w:position w:val="-50"/>
          <w:highlight w:val="yellow"/>
        </w:rPr>
        <w:object w:dxaOrig="1860" w:dyaOrig="1120">
          <v:shape id="_x0000_i1028" type="#_x0000_t75" style="width:92.9pt;height:56.45pt" o:ole="">
            <v:imagedata r:id="rId49" o:title=""/>
          </v:shape>
          <o:OLEObject Type="Embed" ProgID="Equation.DSMT4" ShapeID="_x0000_i1028" DrawAspect="Content" ObjectID="_1661002491" r:id="rId50"/>
        </w:object>
      </w:r>
    </w:p>
    <w:p w:rsidR="001A5BA7" w:rsidRPr="006073C7" w:rsidRDefault="001A5BA7" w:rsidP="007D5826">
      <w:pPr>
        <w:rPr>
          <w:rFonts w:ascii="Century" w:hAnsi="Century"/>
        </w:rPr>
      </w:pPr>
    </w:p>
    <w:p w:rsidR="001A5BA7" w:rsidRPr="006073C7" w:rsidRDefault="00D0216B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917092</wp:posOffset>
                </wp:positionH>
                <wp:positionV relativeFrom="paragraph">
                  <wp:posOffset>158006</wp:posOffset>
                </wp:positionV>
                <wp:extent cx="1146600" cy="222480"/>
                <wp:effectExtent l="57150" t="57150" r="73025" b="63500"/>
                <wp:wrapNone/>
                <wp:docPr id="52" name="Entrada de lápiz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1466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BB77C" id="Entrada de lápiz 52" o:spid="_x0000_s1026" type="#_x0000_t75" style="position:absolute;margin-left:307.05pt;margin-top:11.05pt;width:93.15pt;height:20.3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">
                <v:imagedata r:id="rId52" o:title=""/>
              </v:shape>
            </w:pict>
          </mc:Fallback>
        </mc:AlternateContent>
      </w:r>
      <w:r w:rsidR="001A5BA7"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f2-3.f1</m:t>
              </m:r>
            </m:e>
          </m:mr>
          <m:mr>
            <m:e>
              <m:r>
                <w:rPr>
                  <w:rFonts w:ascii="Cambria Math" w:hAnsi="Cambria Math"/>
                </w:rPr>
                <m:t>f3-2.f1</m:t>
              </m:r>
            </m:e>
          </m:mr>
        </m:m>
      </m:oMath>
      <w:r w:rsidR="004225CA" w:rsidRPr="006073C7">
        <w:rPr>
          <w:rFonts w:ascii="Century" w:hAnsi="Century"/>
        </w:rPr>
        <w:t xml:space="preserve">     </w:t>
      </w:r>
      <w:r w:rsidR="0070121C"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highlight w:val="gree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</m:e>
        </m:d>
        <m:r>
          <w:rPr>
            <w:rFonts w:ascii="Cambria Math" w:hAnsi="Cambria Math"/>
          </w:rPr>
          <m:t>f3-f2</m:t>
        </m:r>
      </m:oMath>
      <w:r w:rsidR="004225CA" w:rsidRPr="006073C7">
        <w:rPr>
          <w:rFonts w:ascii="Century" w:hAnsi="Century"/>
        </w:rPr>
        <w:t xml:space="preserve">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:rsidR="0070121C" w:rsidRPr="006073C7" w:rsidRDefault="0070121C" w:rsidP="007D5826">
      <w:pPr>
        <w:rPr>
          <w:rFonts w:ascii="Century" w:hAnsi="Century"/>
        </w:rPr>
      </w:pPr>
    </w:p>
    <w:p w:rsidR="0070121C" w:rsidRPr="006073C7" w:rsidRDefault="0070121C" w:rsidP="007D5826">
      <w:pPr>
        <w:rPr>
          <w:rFonts w:ascii="Century" w:hAnsi="Century"/>
        </w:rPr>
      </w:pPr>
      <w:r w:rsidRPr="006073C7">
        <w:rPr>
          <w:rFonts w:ascii="Century" w:hAnsi="Century"/>
        </w:rPr>
        <w:t>Resolviendo las ecuaciones de abajo hacia arriba</w:t>
      </w:r>
    </w:p>
    <w:p w:rsidR="0070121C" w:rsidRPr="006073C7" w:rsidRDefault="0070121C" w:rsidP="007D5826">
      <w:pPr>
        <w:rPr>
          <w:rFonts w:ascii="Century" w:hAnsi="Century"/>
        </w:rPr>
      </w:pPr>
    </w:p>
    <w:p w:rsidR="0070121C" w:rsidRPr="006073C7" w:rsidRDefault="00D0216B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5372</wp:posOffset>
                </wp:positionH>
                <wp:positionV relativeFrom="paragraph">
                  <wp:posOffset>125904</wp:posOffset>
                </wp:positionV>
                <wp:extent cx="360" cy="360"/>
                <wp:effectExtent l="57150" t="57150" r="76200" b="76200"/>
                <wp:wrapNone/>
                <wp:docPr id="53" name="Entrada de lápiz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39A1E" id="Entrada de lápiz 53" o:spid="_x0000_s1026" type="#_x0000_t75" style="position:absolute;margin-left:2.95pt;margin-top:8.5pt;width:2.9pt;height:2.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">
                <v:imagedata r:id="rId54" o:title=""/>
              </v:shape>
            </w:pict>
          </mc:Fallback>
        </mc:AlternateContent>
      </w:r>
      <w:r>
        <w:rPr>
          <w:rFonts w:ascii="Century" w:hAnsi="Century"/>
        </w:rPr>
        <w:t>y</w:t>
      </w:r>
      <w:r w:rsidR="0070121C" w:rsidRPr="006073C7">
        <w:rPr>
          <w:rFonts w:ascii="Century" w:hAnsi="Century"/>
        </w:rPr>
        <w:t>+6</w:t>
      </w:r>
      <w:r>
        <w:rPr>
          <w:rFonts w:ascii="Century" w:hAnsi="Century"/>
        </w:rPr>
        <w:t>z</w:t>
      </w:r>
      <w:r w:rsidR="0070121C" w:rsidRPr="006073C7">
        <w:rPr>
          <w:rFonts w:ascii="Century" w:hAnsi="Century"/>
        </w:rPr>
        <w:t xml:space="preserve">= -2    despejando </w:t>
      </w:r>
      <w:r>
        <w:rPr>
          <w:rFonts w:ascii="Century" w:hAnsi="Century"/>
        </w:rPr>
        <w:t>y</w:t>
      </w:r>
      <w:r w:rsidR="0070121C" w:rsidRPr="006073C7">
        <w:rPr>
          <w:rFonts w:ascii="Century" w:hAnsi="Century"/>
        </w:rPr>
        <w:t xml:space="preserve">    </w:t>
      </w:r>
    </w:p>
    <w:p w:rsidR="0070121C" w:rsidRPr="006073C7" w:rsidRDefault="00D0216B" w:rsidP="007D5826">
      <w:pPr>
        <w:rPr>
          <w:rFonts w:ascii="Century" w:hAnsi="Century"/>
        </w:rPr>
      </w:pPr>
      <w:r>
        <w:rPr>
          <w:rFonts w:ascii="Century" w:hAnsi="Century"/>
        </w:rPr>
        <w:t>y</w:t>
      </w:r>
      <w:r w:rsidR="0070121C" w:rsidRPr="006073C7">
        <w:rPr>
          <w:rFonts w:ascii="Century" w:hAnsi="Century"/>
        </w:rPr>
        <w:t>= -2-6</w:t>
      </w:r>
      <w:r>
        <w:rPr>
          <w:rFonts w:ascii="Century" w:hAnsi="Century"/>
        </w:rPr>
        <w:t>z</w:t>
      </w:r>
    </w:p>
    <w:p w:rsidR="0070121C" w:rsidRPr="006073C7" w:rsidRDefault="0070121C" w:rsidP="007D5826">
      <w:pPr>
        <w:rPr>
          <w:rFonts w:ascii="Century" w:hAnsi="Century"/>
        </w:rPr>
      </w:pPr>
    </w:p>
    <w:p w:rsidR="0070121C" w:rsidRPr="006073C7" w:rsidRDefault="0070121C" w:rsidP="007D5826">
      <w:pPr>
        <w:rPr>
          <w:rFonts w:ascii="Century" w:hAnsi="Century"/>
        </w:rPr>
      </w:pPr>
      <w:r w:rsidRPr="006073C7">
        <w:rPr>
          <w:rFonts w:ascii="Century" w:hAnsi="Century"/>
        </w:rPr>
        <w:lastRenderedPageBreak/>
        <w:t>x+2y-z= -1</w:t>
      </w:r>
    </w:p>
    <w:p w:rsidR="0070121C" w:rsidRDefault="00D0216B" w:rsidP="007D5826">
      <w:pPr>
        <w:rPr>
          <w:rFonts w:ascii="Century" w:hAnsi="Century"/>
        </w:rPr>
      </w:pPr>
      <w:r>
        <w:rPr>
          <w:rFonts w:ascii="Century" w:hAnsi="Century"/>
        </w:rPr>
        <w:t>x+2(-2-6z)-z=-1</w:t>
      </w:r>
      <w:r w:rsidR="00AF3603">
        <w:rPr>
          <w:rFonts w:ascii="Century" w:hAnsi="Century"/>
        </w:rPr>
        <w:t xml:space="preserve">      </w:t>
      </w:r>
      <w:r w:rsidR="00AF3603">
        <w:rPr>
          <w:rFonts w:ascii="Cambria Math" w:hAnsi="Cambria Math"/>
        </w:rPr>
        <w:t xml:space="preserve">⇒  </w:t>
      </w:r>
      <w:r>
        <w:rPr>
          <w:rFonts w:ascii="Century" w:hAnsi="Century"/>
        </w:rPr>
        <w:t>x-4-12z-z=-1</w:t>
      </w:r>
      <w:r w:rsidR="0070121C" w:rsidRPr="006073C7">
        <w:rPr>
          <w:rFonts w:ascii="Century" w:hAnsi="Century"/>
        </w:rPr>
        <w:t xml:space="preserve">      </w:t>
      </w:r>
      <w:r w:rsidR="00AF3603">
        <w:rPr>
          <w:rFonts w:ascii="Cambria Math" w:hAnsi="Cambria Math"/>
        </w:rPr>
        <w:t>⇒</w:t>
      </w:r>
      <w:r w:rsidR="00AF3603">
        <w:rPr>
          <w:rFonts w:ascii="Century" w:hAnsi="Century"/>
        </w:rPr>
        <w:t xml:space="preserve">  </w:t>
      </w:r>
      <w:r w:rsidR="001D6371">
        <w:rPr>
          <w:rFonts w:ascii="Century" w:hAnsi="Century"/>
        </w:rPr>
        <w:t>x=3+13z</w:t>
      </w:r>
    </w:p>
    <w:p w:rsidR="00AF3603" w:rsidRPr="006073C7" w:rsidRDefault="00AF3603" w:rsidP="007D5826">
      <w:pPr>
        <w:rPr>
          <w:rFonts w:ascii="Century" w:hAnsi="Century"/>
        </w:rPr>
      </w:pPr>
    </w:p>
    <w:p w:rsidR="0070121C" w:rsidRDefault="009D734A" w:rsidP="0070121C">
      <w:pPr>
        <w:rPr>
          <w:rFonts w:ascii="Century" w:hAnsi="Century"/>
        </w:rPr>
      </w:pPr>
      <w:r w:rsidRPr="006073C7">
        <w:rPr>
          <w:rFonts w:ascii="Century" w:hAnsi="Century"/>
        </w:rPr>
        <w:t xml:space="preserve"> </w:t>
      </w:r>
      <m:oMath>
        <m:r>
          <w:rPr>
            <w:rFonts w:ascii="Cambria Math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+13z, -2-6z,z</m:t>
                </m:r>
              </m:e>
            </m:d>
          </m:e>
        </m:d>
      </m:oMath>
      <w:r w:rsidR="001D6371">
        <w:rPr>
          <w:rFonts w:ascii="Century" w:hAnsi="Century"/>
        </w:rPr>
        <w:t xml:space="preserve">     sci</w:t>
      </w:r>
    </w:p>
    <w:p w:rsidR="00FA564E" w:rsidRDefault="00FA564E" w:rsidP="0070121C">
      <w:pPr>
        <w:rPr>
          <w:rFonts w:ascii="Century" w:hAnsi="Century"/>
        </w:rPr>
      </w:pPr>
    </w:p>
    <w:p w:rsidR="00FA564E" w:rsidRPr="006073C7" w:rsidRDefault="00FA564E" w:rsidP="0070121C">
      <w:pPr>
        <w:rPr>
          <w:rFonts w:ascii="Century" w:hAnsi="Century"/>
        </w:rPr>
      </w:pPr>
    </w:p>
    <w:p w:rsidR="009D734A" w:rsidRPr="006073C7" w:rsidRDefault="009D734A" w:rsidP="0070121C">
      <w:pPr>
        <w:rPr>
          <w:rFonts w:ascii="Century" w:hAnsi="Century"/>
        </w:rPr>
      </w:pPr>
    </w:p>
    <w:p w:rsidR="009D734A" w:rsidRPr="006073C7" w:rsidRDefault="0042722F" w:rsidP="0070121C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902532</wp:posOffset>
                </wp:positionH>
                <wp:positionV relativeFrom="paragraph">
                  <wp:posOffset>494353</wp:posOffset>
                </wp:positionV>
                <wp:extent cx="360" cy="360"/>
                <wp:effectExtent l="38100" t="38100" r="57150" b="57150"/>
                <wp:wrapNone/>
                <wp:docPr id="9" name="Entrada de lápiz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FCEBA" id="Entrada de lápiz 9" o:spid="_x0000_s1026" type="#_x0000_t75" style="position:absolute;margin-left:149.1pt;margin-top:38.25pt;width:1.45pt;height:1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">
                <v:imagedata r:id="rId36" o:title=""/>
              </v:shape>
            </w:pict>
          </mc:Fallback>
        </mc:AlternateContent>
      </w:r>
      <w:r w:rsidR="009D734A" w:rsidRPr="006073C7">
        <w:rPr>
          <w:rFonts w:ascii="Century" w:hAnsi="Century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highlight w:val="green"/>
                  </w:rPr>
                </m:ctrlPr>
              </m:eqArrPr>
              <m:e>
                <m:r>
                  <w:rPr>
                    <w:rFonts w:ascii="Cambria Math" w:hAnsi="Cambria Math"/>
                    <w:highlight w:val="green"/>
                  </w:rPr>
                  <m:t>&amp;x+2y-z=-1</m:t>
                </m:r>
              </m:e>
              <m:e>
                <m:r>
                  <w:rPr>
                    <w:rFonts w:ascii="Cambria Math" w:hAnsi="Cambria Math"/>
                    <w:highlight w:val="green"/>
                  </w:rPr>
                  <m:t>&amp;3x+7y+3z=-5</m:t>
                </m:r>
              </m:e>
              <m:e>
                <m:r>
                  <w:rPr>
                    <w:rFonts w:ascii="Cambria Math" w:hAnsi="Cambria Math"/>
                    <w:highlight w:val="green"/>
                  </w:rPr>
                  <m:t>&amp;2x+5y+4z=-6</m:t>
                </m:r>
              </m:e>
            </m:eqArr>
          </m:e>
        </m:d>
      </m:oMath>
    </w:p>
    <w:p w:rsidR="0070121C" w:rsidRPr="006073C7" w:rsidRDefault="0042722F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253508</wp:posOffset>
                </wp:positionH>
                <wp:positionV relativeFrom="paragraph">
                  <wp:posOffset>183708</wp:posOffset>
                </wp:positionV>
                <wp:extent cx="360" cy="360"/>
                <wp:effectExtent l="38100" t="38100" r="57150" b="57150"/>
                <wp:wrapNone/>
                <wp:docPr id="10" name="Entrada de lápiz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EE655" id="Entrada de lápiz 10" o:spid="_x0000_s1026" type="#_x0000_t75" style="position:absolute;margin-left:-20.65pt;margin-top:13.75pt;width:1.45pt;height:1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">
                <v:imagedata r:id="rId36" o:title=""/>
              </v:shape>
            </w:pict>
          </mc:Fallback>
        </mc:AlternateContent>
      </w:r>
    </w:p>
    <w:p w:rsidR="009D734A" w:rsidRDefault="001D6371" w:rsidP="007D5826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917092</wp:posOffset>
                </wp:positionH>
                <wp:positionV relativeFrom="paragraph">
                  <wp:posOffset>161891</wp:posOffset>
                </wp:positionV>
                <wp:extent cx="1062000" cy="383760"/>
                <wp:effectExtent l="38100" t="57150" r="62230" b="73660"/>
                <wp:wrapNone/>
                <wp:docPr id="54" name="Entrada de lápiz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06200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FB0D6" id="Entrada de lápiz 54" o:spid="_x0000_s1026" type="#_x0000_t75" style="position:absolute;margin-left:307.05pt;margin-top:11.35pt;width:86.45pt;height:3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">
                <v:imagedata r:id="rId58" o:title=""/>
              </v:shape>
            </w:pict>
          </mc:Fallback>
        </mc:AlternateContent>
      </w:r>
      <w:r w:rsidR="009D734A"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6</m:t>
                  </m:r>
                </m:e>
              </m:mr>
            </m:m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f2-3.f1</m:t>
              </m:r>
            </m:e>
          </m:mr>
          <m:mr>
            <m:e>
              <m:r>
                <w:rPr>
                  <w:rFonts w:ascii="Cambria Math" w:hAnsi="Cambria Math"/>
                </w:rPr>
                <m:t>f3-2.f1</m:t>
              </m:r>
            </m:e>
          </m:mr>
        </m:m>
      </m:oMath>
      <w:r w:rsidR="004225CA" w:rsidRPr="006073C7">
        <w:rPr>
          <w:rFonts w:ascii="Century" w:hAnsi="Century"/>
        </w:rPr>
        <w:t xml:space="preserve">    </w:t>
      </w:r>
      <w:r w:rsidR="009D734A"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  <m:r>
          <w:rPr>
            <w:rFonts w:ascii="Cambria Math" w:hAnsi="Cambria Math"/>
          </w:rPr>
          <m:t>f3-f2</m:t>
        </m:r>
      </m:oMath>
      <w:r w:rsidR="009D734A" w:rsidRPr="006073C7">
        <w:rPr>
          <w:rFonts w:ascii="Century" w:hAnsi="Century"/>
        </w:rPr>
        <w:t xml:space="preserve"> </w:t>
      </w:r>
      <m:oMath>
        <m:r>
          <w:rPr>
            <w:rFonts w:ascii="Cambria Math" w:hAnsi="Cambria Math"/>
          </w:rPr>
          <m:t xml:space="preserve">   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</m:e>
        </m:d>
      </m:oMath>
      <w:r w:rsidR="00DD5943">
        <w:rPr>
          <w:rFonts w:ascii="Century" w:hAnsi="Century"/>
        </w:rPr>
        <w:t xml:space="preserve">   RG A=2   RG M=3</w:t>
      </w:r>
    </w:p>
    <w:p w:rsidR="00DD5943" w:rsidRPr="006073C7" w:rsidRDefault="00DD5943" w:rsidP="00DD5943">
      <w:pPr>
        <w:tabs>
          <w:tab w:val="left" w:pos="8329"/>
        </w:tabs>
        <w:rPr>
          <w:rFonts w:ascii="Century" w:hAnsi="Century"/>
        </w:rPr>
      </w:pPr>
      <w:r>
        <w:rPr>
          <w:rFonts w:ascii="Century" w:hAnsi="Century"/>
        </w:rPr>
        <w:tab/>
        <w:t>TRF  SI</w:t>
      </w:r>
    </w:p>
    <w:p w:rsidR="009D734A" w:rsidRPr="006073C7" w:rsidRDefault="009D734A" w:rsidP="007D5826">
      <w:pPr>
        <w:rPr>
          <w:rFonts w:ascii="Century" w:hAnsi="Century"/>
        </w:rPr>
      </w:pPr>
    </w:p>
    <w:p w:rsidR="009D734A" w:rsidRPr="006073C7" w:rsidRDefault="009D734A" w:rsidP="007D5826">
      <w:pPr>
        <w:rPr>
          <w:rFonts w:ascii="Century" w:hAnsi="Century"/>
        </w:rPr>
      </w:pPr>
      <w:r w:rsidRPr="006073C7">
        <w:rPr>
          <w:rFonts w:ascii="Century" w:hAnsi="Century"/>
        </w:rPr>
        <w:t xml:space="preserve">0.z= -2    esto es absurdo porque no existe ningún </w:t>
      </w:r>
      <w:r w:rsidR="00AF3603" w:rsidRPr="006073C7">
        <w:rPr>
          <w:rFonts w:ascii="Century" w:hAnsi="Century"/>
        </w:rPr>
        <w:t>número</w:t>
      </w:r>
      <w:r w:rsidRPr="006073C7">
        <w:rPr>
          <w:rFonts w:ascii="Century" w:hAnsi="Century"/>
        </w:rPr>
        <w:t xml:space="preserve"> real que multiplicado por 0 </w:t>
      </w:r>
      <w:r w:rsidR="00AF3603">
        <w:rPr>
          <w:rFonts w:ascii="Century" w:hAnsi="Century"/>
        </w:rPr>
        <w:t>de como</w:t>
      </w:r>
      <w:r w:rsidRPr="006073C7">
        <w:rPr>
          <w:rFonts w:ascii="Century" w:hAnsi="Century"/>
        </w:rPr>
        <w:t xml:space="preserve"> resultado -2.</w:t>
      </w:r>
    </w:p>
    <w:p w:rsidR="009D734A" w:rsidRPr="006073C7" w:rsidRDefault="009D734A" w:rsidP="007D5826">
      <w:pPr>
        <w:rPr>
          <w:rFonts w:ascii="Century" w:hAnsi="Century"/>
        </w:rPr>
      </w:pPr>
      <w:r w:rsidRPr="006073C7">
        <w:rPr>
          <w:rFonts w:ascii="Century" w:hAnsi="Century"/>
        </w:rPr>
        <w:t>Por lo tanto, la solución es el conjunto vacío</w:t>
      </w:r>
    </w:p>
    <w:p w:rsidR="009D734A" w:rsidRPr="006073C7" w:rsidRDefault="009D734A" w:rsidP="007D5826">
      <w:pPr>
        <w:rPr>
          <w:rFonts w:ascii="Century" w:hAnsi="Century"/>
        </w:rPr>
      </w:pPr>
      <m:oMath>
        <m:r>
          <w:rPr>
            <w:rFonts w:ascii="Cambria Math" w:hAnsi="Cambria Math"/>
            <w:highlight w:val="yellow"/>
          </w:rPr>
          <m:t>S=Ø</m:t>
        </m:r>
      </m:oMath>
      <w:r w:rsidRPr="006073C7">
        <w:rPr>
          <w:rFonts w:ascii="Century" w:hAnsi="Century"/>
        </w:rPr>
        <w:t>.</w:t>
      </w:r>
    </w:p>
    <w:p w:rsidR="009D734A" w:rsidRDefault="001D6371" w:rsidP="007D5826">
      <w:pPr>
        <w:rPr>
          <w:rFonts w:ascii="Century" w:hAnsi="Century"/>
        </w:rPr>
      </w:pPr>
      <w:r>
        <w:rPr>
          <w:rFonts w:ascii="Century" w:hAnsi="Century"/>
        </w:rPr>
        <w:t>SI</w:t>
      </w:r>
    </w:p>
    <w:p w:rsidR="00FA564E" w:rsidRDefault="00FA564E" w:rsidP="007D5826">
      <w:pPr>
        <w:rPr>
          <w:rFonts w:ascii="Century" w:hAnsi="Century"/>
        </w:rPr>
      </w:pPr>
    </w:p>
    <w:p w:rsidR="00FA564E" w:rsidRPr="006073C7" w:rsidRDefault="00FA564E" w:rsidP="00FA564E">
      <w:pPr>
        <w:jc w:val="both"/>
        <w:rPr>
          <w:rFonts w:ascii="Century" w:hAnsi="Century"/>
        </w:rPr>
      </w:pPr>
    </w:p>
    <w:p w:rsidR="009D734A" w:rsidRPr="006073C7" w:rsidRDefault="00573F4F" w:rsidP="007D5826">
      <w:pPr>
        <w:rPr>
          <w:rFonts w:ascii="Century" w:hAnsi="Century"/>
          <w:lang w:val="es-AR"/>
        </w:rPr>
      </w:pPr>
      <w:r w:rsidRPr="006073C7">
        <w:rPr>
          <w:rFonts w:ascii="Century" w:hAnsi="Century"/>
          <w:position w:val="-66"/>
          <w:lang w:val="es-AR"/>
        </w:rPr>
        <w:object w:dxaOrig="1640" w:dyaOrig="1440">
          <v:shape id="_x0000_i1029" type="#_x0000_t75" style="width:81.75pt;height:71.5pt" o:ole="">
            <v:imagedata r:id="rId59" o:title=""/>
          </v:shape>
          <o:OLEObject Type="Embed" ProgID="Equation.DSMT4" ShapeID="_x0000_i1029" DrawAspect="Content" ObjectID="_1661002492" r:id="rId60"/>
        </w:object>
      </w:r>
    </w:p>
    <w:p w:rsidR="00573F4F" w:rsidRPr="006073C7" w:rsidRDefault="00573F4F" w:rsidP="007D5826">
      <w:pPr>
        <w:rPr>
          <w:rFonts w:ascii="Century" w:hAnsi="Century"/>
          <w:lang w:val="es-AR"/>
        </w:rPr>
      </w:pPr>
    </w:p>
    <w:p w:rsidR="00573F4F" w:rsidRPr="006073C7" w:rsidRDefault="00573F4F" w:rsidP="007D5826">
      <w:pPr>
        <w:rPr>
          <w:rFonts w:ascii="Century" w:hAnsi="Century"/>
        </w:rPr>
      </w:pPr>
      <w:r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1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e>
              </m:mr>
            </m:m>
          </m:e>
        </m:d>
      </m:oMath>
      <w:r w:rsidR="004225CA" w:rsidRPr="006073C7">
        <w:rPr>
          <w:rFonts w:ascii="Century" w:hAnsi="Century"/>
        </w:rPr>
        <w:t xml:space="preserve">                         </w:t>
      </w:r>
      <w:r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e>
              </m:mr>
            </m:m>
          </m:e>
        </m:d>
      </m:oMath>
      <w:r w:rsidR="00B81735">
        <w:rPr>
          <w:rFonts w:ascii="Century" w:hAnsi="Century"/>
        </w:rPr>
        <w:t xml:space="preserve">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highlight w:val="yellow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e>
              </m:mr>
            </m:m>
          </m:e>
        </m:d>
      </m:oMath>
    </w:p>
    <w:p w:rsidR="004225CA" w:rsidRPr="006073C7" w:rsidRDefault="004225CA" w:rsidP="007D5826">
      <w:pPr>
        <w:rPr>
          <w:rFonts w:ascii="Century" w:hAnsi="Century"/>
        </w:rPr>
      </w:pPr>
    </w:p>
    <w:p w:rsidR="004225CA" w:rsidRDefault="00E13E16" w:rsidP="007D5826">
      <w:pPr>
        <w:rPr>
          <w:rFonts w:ascii="Century" w:hAnsi="Century"/>
        </w:rPr>
      </w:pPr>
      <w:r>
        <w:rPr>
          <w:rFonts w:ascii="Century" w:hAnsi="Century"/>
        </w:rPr>
        <w:t xml:space="preserve">  </w:t>
      </w:r>
      <w:r w:rsidR="00B81735">
        <w:rPr>
          <w:rFonts w:ascii="Century" w:hAnsi="Century"/>
        </w:rPr>
        <w:t>F2-F1—F2</w:t>
      </w:r>
    </w:p>
    <w:p w:rsidR="00B81735" w:rsidRPr="006073C7" w:rsidRDefault="00B81735" w:rsidP="007D5826">
      <w:pPr>
        <w:rPr>
          <w:rFonts w:ascii="Century" w:hAnsi="Century"/>
        </w:rPr>
      </w:pPr>
      <w:r>
        <w:rPr>
          <w:rFonts w:ascii="Century" w:hAnsi="Century"/>
        </w:rPr>
        <w:t>F4-F1—F4</w:t>
      </w:r>
    </w:p>
    <w:p w:rsidR="004225CA" w:rsidRPr="006073C7" w:rsidRDefault="004225CA" w:rsidP="007D5826">
      <w:pPr>
        <w:rPr>
          <w:rFonts w:ascii="Century" w:hAnsi="Century"/>
        </w:rPr>
      </w:pPr>
    </w:p>
    <w:p w:rsidR="00B81735" w:rsidRPr="006073C7" w:rsidRDefault="00B81735" w:rsidP="00B81735">
      <w:pPr>
        <w:rPr>
          <w:rFonts w:ascii="Century" w:hAnsi="Century"/>
        </w:rPr>
      </w:pPr>
      <w:r>
        <w:rPr>
          <w:rFonts w:ascii="Century" w:hAnsi="Century"/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847092</wp:posOffset>
                </wp:positionH>
                <wp:positionV relativeFrom="paragraph">
                  <wp:posOffset>167531</wp:posOffset>
                </wp:positionV>
                <wp:extent cx="1605960" cy="365040"/>
                <wp:effectExtent l="38100" t="57150" r="70485" b="73660"/>
                <wp:wrapNone/>
                <wp:docPr id="55" name="Entrada de lápiz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60596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43CF2" id="Entrada de lápiz 55" o:spid="_x0000_s1026" type="#_x0000_t75" style="position:absolute;margin-left:144.05pt;margin-top:11.8pt;width:129.25pt;height:31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">
                <v:imagedata r:id="rId62" o:title=""/>
              </v:shape>
            </w:pict>
          </mc:Fallback>
        </mc:AlternateContent>
      </w:r>
      <w:r w:rsidR="006073C7"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e>
              </m:mr>
            </m:m>
          </m:e>
        </m:d>
      </m:oMath>
      <w:r>
        <w:rPr>
          <w:rFonts w:ascii="Century" w:hAnsi="Century"/>
        </w:rPr>
        <w:t xml:space="preserve">    </w:t>
      </w:r>
      <w:r w:rsidRPr="006073C7">
        <w:rPr>
          <w:rFonts w:ascii="Century" w:hAnsi="Century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</m:oMath>
      <w:r w:rsidR="00DD5943">
        <w:rPr>
          <w:rFonts w:ascii="Century" w:hAnsi="Century"/>
        </w:rPr>
        <w:t xml:space="preserve">     rgA=3     RG M=3 N=4      TRF     SCI</w:t>
      </w:r>
    </w:p>
    <w:p w:rsidR="004225CA" w:rsidRPr="006073C7" w:rsidRDefault="004225CA" w:rsidP="007D5826">
      <w:pPr>
        <w:rPr>
          <w:rFonts w:ascii="Century" w:hAnsi="Century"/>
        </w:rPr>
      </w:pPr>
    </w:p>
    <w:p w:rsidR="004225CA" w:rsidRPr="006073C7" w:rsidRDefault="004225CA" w:rsidP="007D5826">
      <w:pPr>
        <w:rPr>
          <w:rFonts w:ascii="Century" w:hAnsi="Century"/>
        </w:rPr>
      </w:pPr>
    </w:p>
    <w:p w:rsidR="004225CA" w:rsidRPr="006073C7" w:rsidRDefault="004225CA" w:rsidP="007D5826">
      <w:pPr>
        <w:rPr>
          <w:rFonts w:ascii="Century" w:hAnsi="Century"/>
        </w:rPr>
      </w:pPr>
    </w:p>
    <w:p w:rsidR="004225CA" w:rsidRDefault="00B81735" w:rsidP="007D5826">
      <w:pPr>
        <w:rPr>
          <w:rFonts w:ascii="Century" w:hAnsi="Century"/>
        </w:rPr>
      </w:pPr>
      <w:r>
        <w:rPr>
          <w:rFonts w:ascii="Century" w:hAnsi="Century"/>
        </w:rPr>
        <w:t>-2z=3     z= -3/2</w:t>
      </w:r>
    </w:p>
    <w:p w:rsidR="00B81735" w:rsidRDefault="00B81735" w:rsidP="007D5826">
      <w:pPr>
        <w:rPr>
          <w:rFonts w:ascii="Century" w:hAnsi="Century"/>
        </w:rPr>
      </w:pPr>
    </w:p>
    <w:p w:rsidR="00B81735" w:rsidRDefault="00B81735" w:rsidP="007D5826">
      <w:pPr>
        <w:rPr>
          <w:rFonts w:ascii="Century" w:hAnsi="Century"/>
        </w:rPr>
      </w:pPr>
      <w:r>
        <w:rPr>
          <w:rFonts w:ascii="Century" w:hAnsi="Century"/>
        </w:rPr>
        <w:t>-2y-2t=-1     y=(-1+2t)/(-2)    y=1/2-t</w:t>
      </w:r>
    </w:p>
    <w:p w:rsidR="00B81735" w:rsidRDefault="00B81735" w:rsidP="007D5826">
      <w:pPr>
        <w:rPr>
          <w:rFonts w:ascii="Century" w:hAnsi="Century"/>
        </w:rPr>
      </w:pPr>
    </w:p>
    <w:p w:rsidR="00B81735" w:rsidRDefault="00B81735" w:rsidP="007D5826">
      <w:pPr>
        <w:rPr>
          <w:rFonts w:ascii="Century" w:hAnsi="Century"/>
        </w:rPr>
      </w:pPr>
      <w:r>
        <w:rPr>
          <w:rFonts w:ascii="Century" w:hAnsi="Century"/>
        </w:rPr>
        <w:t>X+y+z+t=1</w:t>
      </w:r>
    </w:p>
    <w:p w:rsidR="00B81735" w:rsidRDefault="00B81735" w:rsidP="007D5826">
      <w:pPr>
        <w:rPr>
          <w:rFonts w:ascii="Century" w:hAnsi="Century"/>
        </w:rPr>
      </w:pPr>
      <w:r>
        <w:rPr>
          <w:rFonts w:ascii="Century" w:hAnsi="Century"/>
        </w:rPr>
        <w:t>X+1/2-t-3/2+t=1     x-1=1    x=2</w:t>
      </w:r>
    </w:p>
    <w:p w:rsidR="00B81735" w:rsidRDefault="00B81735" w:rsidP="007D5826">
      <w:pPr>
        <w:rPr>
          <w:rFonts w:ascii="Century" w:hAnsi="Century"/>
        </w:rPr>
      </w:pPr>
    </w:p>
    <w:p w:rsidR="00B81735" w:rsidRPr="006073C7" w:rsidRDefault="00B81735" w:rsidP="007D5826">
      <w:pPr>
        <w:rPr>
          <w:rFonts w:ascii="Century" w:hAnsi="Century"/>
        </w:rPr>
      </w:pPr>
      <w:r>
        <w:rPr>
          <w:rFonts w:ascii="Century" w:hAnsi="Century"/>
        </w:rPr>
        <w:t>S={(x,y,z,t)=(2, ½-t, -3/2, t)}</w:t>
      </w:r>
    </w:p>
    <w:p w:rsidR="004225CA" w:rsidRPr="006073C7" w:rsidRDefault="004225CA" w:rsidP="007D5826">
      <w:pPr>
        <w:rPr>
          <w:rFonts w:ascii="Century" w:hAnsi="Century"/>
        </w:rPr>
      </w:pPr>
    </w:p>
    <w:p w:rsidR="00E13E16" w:rsidRDefault="00B81735" w:rsidP="00127B98">
      <w:pPr>
        <w:shd w:val="clear" w:color="auto" w:fill="FFFFFF"/>
        <w:spacing w:after="352"/>
        <w:rPr>
          <w:rFonts w:ascii="Century" w:hAnsi="Century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1</m:t>
              </m:r>
            </m:e>
            <m:e>
              <m:r>
                <w:rPr>
                  <w:rFonts w:ascii="Cambria Math" w:hAnsi="Cambria Math"/>
                </w:rPr>
                <m:t>2</m:t>
              </m:r>
            </m:e>
            <m:e>
              <m:r>
                <w:rPr>
                  <w:rFonts w:ascii="Cambria Math" w:hAnsi="Cambria Math"/>
                </w:rPr>
                <m:t>-1</m:t>
              </m:r>
            </m:e>
          </m:mr>
          <m:mr>
            <m:e>
              <m:r>
                <w:rPr>
                  <w:rFonts w:ascii="Cambria Math" w:hAnsi="Cambria Math"/>
                </w:rPr>
                <m:t>0</m:t>
              </m:r>
            </m:e>
            <m:e>
              <m:r>
                <w:rPr>
                  <w:rFonts w:ascii="Cambria Math" w:hAnsi="Cambria Math"/>
                </w:rPr>
                <m:t>1</m:t>
              </m:r>
            </m:e>
            <m:e>
              <m:r>
                <w:rPr>
                  <w:rFonts w:ascii="Cambria Math" w:hAnsi="Cambria Math"/>
                </w:rPr>
                <m:t>6</m:t>
              </m:r>
            </m:e>
          </m:mr>
          <m:mr>
            <m:e>
              <m:r>
                <w:rPr>
                  <w:rFonts w:ascii="Cambria Math" w:hAnsi="Cambria Math"/>
                </w:rPr>
                <m:t>0</m:t>
              </m:r>
            </m:e>
            <m:e>
              <m:r>
                <w:rPr>
                  <w:rFonts w:ascii="Cambria Math" w:hAnsi="Cambria Math"/>
                </w:rPr>
                <m:t>0</m:t>
              </m:r>
            </m:e>
            <m:e>
              <m:r>
                <w:rPr>
                  <w:rFonts w:ascii="Cambria Math" w:hAnsi="Cambria Math"/>
                  <w:highlight w:val="yellow"/>
                </w:rPr>
                <m:t>1</m:t>
              </m:r>
            </m:e>
          </m:mr>
        </m:m>
      </m:oMath>
      <w:r>
        <w:rPr>
          <w:rFonts w:ascii="Century" w:hAnsi="Century"/>
        </w:rPr>
        <w:t xml:space="preserve">    f2-6f3     f1+f3    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1</m:t>
              </m:r>
            </m:e>
            <m:e>
              <m:r>
                <w:rPr>
                  <w:rFonts w:ascii="Cambria Math" w:hAnsi="Cambria Math"/>
                </w:rPr>
                <m:t>2</m:t>
              </m:r>
            </m:e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0</m:t>
              </m:r>
            </m:e>
            <m:e>
              <m:r>
                <w:rPr>
                  <w:rFonts w:ascii="Cambria Math" w:hAnsi="Cambria Math"/>
                  <w:highlight w:val="yellow"/>
                </w:rPr>
                <m:t>1</m:t>
              </m:r>
            </m:e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0</m:t>
              </m:r>
            </m:e>
            <m:e>
              <m:r>
                <w:rPr>
                  <w:rFonts w:ascii="Cambria Math" w:hAnsi="Cambria Math"/>
                </w:rPr>
                <m:t>0</m:t>
              </m:r>
            </m:e>
            <m:e>
              <m:r>
                <w:rPr>
                  <w:rFonts w:ascii="Cambria Math" w:hAnsi="Cambria Math"/>
                  <w:highlight w:val="yellow"/>
                </w:rPr>
                <m:t>1</m:t>
              </m:r>
            </m:e>
          </m:mr>
        </m:m>
      </m:oMath>
      <w:r>
        <w:rPr>
          <w:rFonts w:ascii="Century" w:hAnsi="Century"/>
        </w:rPr>
        <w:t xml:space="preserve">      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highlight w:val="yellow"/>
              </w:rPr>
            </m:ctrlPr>
          </m:mPr>
          <m:mr>
            <m:e>
              <m:r>
                <w:rPr>
                  <w:rFonts w:ascii="Cambria Math" w:hAnsi="Cambria Math"/>
                  <w:highlight w:val="yellow"/>
                </w:rPr>
                <m:t>1</m:t>
              </m:r>
            </m:e>
            <m:e>
              <m:r>
                <w:rPr>
                  <w:rFonts w:ascii="Cambria Math" w:hAnsi="Cambria Math"/>
                  <w:highlight w:val="yellow"/>
                </w:rPr>
                <m:t>0</m:t>
              </m:r>
            </m:e>
            <m:e>
              <m:r>
                <w:rPr>
                  <w:rFonts w:ascii="Cambria Math" w:hAnsi="Cambria Math"/>
                  <w:highlight w:val="yellow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  <w:highlight w:val="yellow"/>
                </w:rPr>
                <m:t>0</m:t>
              </m:r>
            </m:e>
            <m:e>
              <m:r>
                <w:rPr>
                  <w:rFonts w:ascii="Cambria Math" w:hAnsi="Cambria Math"/>
                  <w:highlight w:val="yellow"/>
                </w:rPr>
                <m:t>1</m:t>
              </m:r>
            </m:e>
            <m:e>
              <m:r>
                <w:rPr>
                  <w:rFonts w:ascii="Cambria Math" w:hAnsi="Cambria Math"/>
                  <w:highlight w:val="yellow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  <w:highlight w:val="yellow"/>
                </w:rPr>
                <m:t>0</m:t>
              </m:r>
            </m:e>
            <m:e>
              <m:r>
                <w:rPr>
                  <w:rFonts w:ascii="Cambria Math" w:hAnsi="Cambria Math"/>
                  <w:highlight w:val="yellow"/>
                </w:rPr>
                <m:t>0</m:t>
              </m:r>
            </m:e>
            <m:e>
              <m:r>
                <w:rPr>
                  <w:rFonts w:ascii="Cambria Math" w:hAnsi="Cambria Math"/>
                  <w:highlight w:val="yellow"/>
                </w:rPr>
                <m:t>1</m:t>
              </m:r>
            </m:e>
          </m:mr>
        </m:m>
      </m:oMath>
    </w:p>
    <w:p w:rsidR="00E13E16" w:rsidRDefault="00B81735" w:rsidP="00127B98">
      <w:pPr>
        <w:shd w:val="clear" w:color="auto" w:fill="FFFFFF"/>
        <w:spacing w:after="352"/>
        <w:rPr>
          <w:rFonts w:ascii="Century" w:hAnsi="Century"/>
        </w:rPr>
      </w:pPr>
      <w:r>
        <w:rPr>
          <w:rFonts w:ascii="Century" w:hAnsi="Century"/>
        </w:rPr>
        <w:t xml:space="preserve">                                              F1-2f2</w:t>
      </w:r>
    </w:p>
    <w:p w:rsidR="00127B98" w:rsidRPr="006073C7" w:rsidRDefault="00127B98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color w:val="333333"/>
          <w:lang w:eastAsia="es-AR"/>
        </w:rPr>
        <w:t>Para tener en cuenta:</w:t>
      </w:r>
    </w:p>
    <w:p w:rsidR="00127B98" w:rsidRPr="006073C7" w:rsidRDefault="00127B98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color w:val="333333"/>
          <w:lang w:eastAsia="es-AR"/>
        </w:rPr>
        <w:t>Para hacer cada uno de los ceros hay que hacer operaciones usando dos filas:</w:t>
      </w:r>
      <w:r w:rsidRPr="006073C7">
        <w:rPr>
          <w:rFonts w:ascii="Century" w:hAnsi="Century" w:cs="Tahoma"/>
          <w:color w:val="333333"/>
          <w:lang w:eastAsia="es-AR"/>
        </w:rPr>
        <w:br/>
      </w:r>
      <w:r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74295" cy="104775"/>
            <wp:effectExtent l="0" t="0" r="1905" b="9525"/>
            <wp:docPr id="39" name="Imagen 39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  <w:lang w:eastAsia="es-AR"/>
        </w:rPr>
        <w:t> La fila donde se encuentra el pivote y</w:t>
      </w:r>
      <w:r w:rsidRPr="006073C7">
        <w:rPr>
          <w:rFonts w:ascii="Century" w:hAnsi="Century" w:cs="Tahoma"/>
          <w:color w:val="333333"/>
          <w:lang w:eastAsia="es-AR"/>
        </w:rPr>
        <w:br/>
      </w:r>
      <w:r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74295" cy="104775"/>
            <wp:effectExtent l="0" t="0" r="1905" b="9525"/>
            <wp:docPr id="38" name="Imagen 38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5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  <w:lang w:eastAsia="es-AR"/>
        </w:rPr>
        <w:t xml:space="preserve"> La fila donde queremos que </w:t>
      </w:r>
      <w:r w:rsidR="002761ED" w:rsidRPr="006073C7">
        <w:rPr>
          <w:rFonts w:ascii="Century" w:hAnsi="Century" w:cs="Tahoma"/>
          <w:color w:val="333333"/>
          <w:lang w:eastAsia="es-AR"/>
        </w:rPr>
        <w:t>“aparezca” un cero.</w:t>
      </w:r>
    </w:p>
    <w:p w:rsidR="00127B98" w:rsidRPr="006073C7" w:rsidRDefault="002761ED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color w:val="333333"/>
          <w:lang w:val="es-AR" w:eastAsia="es-AR"/>
        </w:rPr>
        <w:t>Para seguir un cierto orden podemos:</w:t>
      </w:r>
      <w:r w:rsidR="00127B98" w:rsidRPr="006073C7">
        <w:rPr>
          <w:rFonts w:ascii="Century" w:hAnsi="Century" w:cs="Tahoma"/>
          <w:color w:val="333333"/>
          <w:lang w:eastAsia="es-AR"/>
        </w:rPr>
        <w:br/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74295" cy="104775"/>
            <wp:effectExtent l="0" t="0" r="1905" b="9525"/>
            <wp:docPr id="36" name="Imagen 36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7B98" w:rsidRPr="006073C7">
        <w:rPr>
          <w:rFonts w:ascii="Century" w:hAnsi="Century" w:cs="Tahoma"/>
          <w:color w:val="333333"/>
          <w:lang w:eastAsia="es-AR"/>
        </w:rPr>
        <w:t> 1) hacer los ceros debajo del pivote de la 1ª columna</w:t>
      </w:r>
      <w:r w:rsidR="00127B98" w:rsidRPr="006073C7">
        <w:rPr>
          <w:rFonts w:ascii="Century" w:hAnsi="Century" w:cs="Tahoma"/>
          <w:color w:val="333333"/>
          <w:lang w:eastAsia="es-AR"/>
        </w:rPr>
        <w:br/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74295" cy="104775"/>
            <wp:effectExtent l="0" t="0" r="1905" b="9525"/>
            <wp:docPr id="35" name="Imagen 35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7B98" w:rsidRPr="006073C7">
        <w:rPr>
          <w:rFonts w:ascii="Century" w:hAnsi="Century" w:cs="Tahoma"/>
          <w:color w:val="333333"/>
          <w:lang w:eastAsia="es-AR"/>
        </w:rPr>
        <w:t xml:space="preserve"> 2) hacer </w:t>
      </w:r>
      <w:r w:rsidRPr="006073C7">
        <w:rPr>
          <w:rFonts w:ascii="Century" w:hAnsi="Century" w:cs="Tahoma"/>
          <w:color w:val="333333"/>
          <w:lang w:eastAsia="es-AR"/>
        </w:rPr>
        <w:t>los ceros</w:t>
      </w:r>
      <w:r w:rsidR="00127B98" w:rsidRPr="006073C7">
        <w:rPr>
          <w:rFonts w:ascii="Century" w:hAnsi="Century" w:cs="Tahoma"/>
          <w:color w:val="333333"/>
          <w:lang w:eastAsia="es-AR"/>
        </w:rPr>
        <w:t xml:space="preserve"> debajo del pivote de la 2ª columna, y </w:t>
      </w:r>
      <w:r w:rsidR="00AF3603" w:rsidRPr="006073C7">
        <w:rPr>
          <w:rFonts w:ascii="Century" w:hAnsi="Century" w:cs="Tahoma"/>
          <w:color w:val="333333"/>
          <w:lang w:eastAsia="es-AR"/>
        </w:rPr>
        <w:t>así</w:t>
      </w:r>
      <w:r w:rsidR="00127B98" w:rsidRPr="006073C7">
        <w:rPr>
          <w:rFonts w:ascii="Century" w:hAnsi="Century" w:cs="Tahoma"/>
          <w:color w:val="333333"/>
          <w:lang w:eastAsia="es-AR"/>
        </w:rPr>
        <w:t xml:space="preserve"> sucesivamente hasta que la matriz ampliada quede escalonada y triangulada.</w:t>
      </w:r>
    </w:p>
    <w:p w:rsidR="004225CA" w:rsidRPr="006073C7" w:rsidRDefault="004225CA" w:rsidP="007D5826">
      <w:pPr>
        <w:rPr>
          <w:rFonts w:ascii="Century" w:hAnsi="Century"/>
        </w:rPr>
      </w:pPr>
    </w:p>
    <w:p w:rsidR="004225CA" w:rsidRPr="006073C7" w:rsidRDefault="004225CA" w:rsidP="004225CA">
      <w:pPr>
        <w:shd w:val="clear" w:color="auto" w:fill="FFFFFF"/>
        <w:spacing w:after="282" w:line="282" w:lineRule="atLeast"/>
        <w:outlineLvl w:val="2"/>
        <w:rPr>
          <w:rFonts w:ascii="Century" w:hAnsi="Century" w:cs="Tahoma"/>
          <w:b/>
          <w:bCs/>
          <w:color w:val="333333"/>
          <w:lang w:val="es-AR" w:eastAsia="es-AR"/>
        </w:rPr>
      </w:pPr>
      <w:r w:rsidRPr="006073C7">
        <w:rPr>
          <w:rFonts w:ascii="Century" w:hAnsi="Century" w:cs="Tahoma"/>
          <w:b/>
          <w:bCs/>
          <w:color w:val="333333"/>
          <w:lang w:eastAsia="es-AR"/>
        </w:rPr>
        <w:t>Rango de una matriz</w:t>
      </w:r>
    </w:p>
    <w:p w:rsidR="00127B98" w:rsidRPr="006073C7" w:rsidRDefault="004225CA" w:rsidP="002761ED">
      <w:pPr>
        <w:pStyle w:val="Prrafodelista"/>
        <w:numPr>
          <w:ilvl w:val="0"/>
          <w:numId w:val="2"/>
        </w:num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color w:val="333333"/>
          <w:lang w:eastAsia="es-AR"/>
        </w:rPr>
        <w:t xml:space="preserve"> El rango de una matriz es el número de filas (o columnas) </w:t>
      </w:r>
      <w:r w:rsidR="00127B98" w:rsidRPr="006073C7">
        <w:rPr>
          <w:rFonts w:ascii="Century" w:hAnsi="Century" w:cs="Tahoma"/>
          <w:color w:val="333333"/>
          <w:lang w:eastAsia="es-AR"/>
        </w:rPr>
        <w:t>no nulas.</w:t>
      </w:r>
      <w:r w:rsidR="002761ED" w:rsidRPr="006073C7">
        <w:rPr>
          <w:rFonts w:ascii="Century" w:hAnsi="Century" w:cs="Tahoma"/>
          <w:color w:val="333333"/>
          <w:lang w:eastAsia="es-AR"/>
        </w:rPr>
        <w:t xml:space="preserve"> El rango de una matriz </w:t>
      </w:r>
      <w:r w:rsidR="002761ED" w:rsidRPr="006073C7">
        <w:rPr>
          <w:rFonts w:ascii="Century" w:hAnsi="Century" w:cs="Tahoma"/>
          <w:noProof/>
          <w:color w:val="333333"/>
          <w:lang w:eastAsia="es-AR"/>
        </w:rPr>
        <w:t>A</w:t>
      </w:r>
      <w:r w:rsidR="002761ED" w:rsidRPr="006073C7">
        <w:rPr>
          <w:rFonts w:ascii="Century" w:hAnsi="Century" w:cs="Tahoma"/>
          <w:color w:val="333333"/>
          <w:lang w:eastAsia="es-AR"/>
        </w:rPr>
        <w:t> se representa como </w:t>
      </w:r>
      <w:r w:rsidR="002761ED" w:rsidRPr="006073C7">
        <w:rPr>
          <w:rFonts w:ascii="Century" w:hAnsi="Century" w:cs="Tahoma"/>
          <w:noProof/>
          <w:color w:val="333333"/>
          <w:lang w:eastAsia="es-AR"/>
        </w:rPr>
        <w:t>rg(A)</w:t>
      </w:r>
      <w:r w:rsidR="002761ED" w:rsidRPr="006073C7">
        <w:rPr>
          <w:rFonts w:ascii="Century" w:hAnsi="Century" w:cs="Tahoma"/>
          <w:color w:val="333333"/>
          <w:lang w:eastAsia="es-AR"/>
        </w:rPr>
        <w:t>.</w:t>
      </w:r>
    </w:p>
    <w:p w:rsidR="004225CA" w:rsidRPr="006073C7" w:rsidRDefault="004225CA" w:rsidP="00127B98">
      <w:pPr>
        <w:pStyle w:val="Prrafodelista"/>
        <w:numPr>
          <w:ilvl w:val="0"/>
          <w:numId w:val="2"/>
        </w:num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color w:val="333333"/>
          <w:lang w:eastAsia="es-AR"/>
        </w:rPr>
        <w:t> El rango es un número natural comprendido entre 0 y el mínimo entre nº columnas y nº filas</w:t>
      </w:r>
      <w:r w:rsidR="00127B98" w:rsidRPr="006073C7">
        <w:rPr>
          <w:rFonts w:ascii="Century" w:hAnsi="Century" w:cs="Tahoma"/>
          <w:color w:val="333333"/>
          <w:lang w:eastAsia="es-AR"/>
        </w:rPr>
        <w:t>.</w:t>
      </w:r>
    </w:p>
    <w:p w:rsidR="00127B98" w:rsidRPr="006073C7" w:rsidRDefault="00127B98" w:rsidP="00127B98">
      <w:pPr>
        <w:pStyle w:val="Prrafodelista"/>
        <w:numPr>
          <w:ilvl w:val="0"/>
          <w:numId w:val="2"/>
        </w:num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color w:val="333333"/>
          <w:lang w:eastAsia="es-AR"/>
        </w:rPr>
        <w:t>El rango fila es igual al rango columna.</w:t>
      </w:r>
    </w:p>
    <w:p w:rsidR="004225CA" w:rsidRPr="006073C7" w:rsidRDefault="004225CA" w:rsidP="004225CA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color w:val="333333"/>
          <w:lang w:eastAsia="es-AR"/>
        </w:rPr>
        <w:t>Si </w:t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t>A</w:t>
      </w:r>
      <w:r w:rsidRPr="006073C7">
        <w:rPr>
          <w:rFonts w:ascii="Century" w:hAnsi="Century" w:cs="Tahoma"/>
          <w:color w:val="333333"/>
          <w:lang w:eastAsia="es-AR"/>
        </w:rPr>
        <w:t> es una matriz de orden </w:t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t>mxn</w:t>
      </w:r>
      <w:r w:rsidRPr="006073C7">
        <w:rPr>
          <w:rFonts w:ascii="Century" w:hAnsi="Century" w:cs="Tahoma"/>
          <w:color w:val="333333"/>
          <w:lang w:eastAsia="es-AR"/>
        </w:rPr>
        <w:t>, entonces:</w:t>
      </w:r>
    </w:p>
    <w:p w:rsidR="004225CA" w:rsidRPr="006073C7" w:rsidRDefault="00127B98" w:rsidP="004225CA">
      <w:pPr>
        <w:shd w:val="clear" w:color="auto" w:fill="FFFFFF"/>
        <w:spacing w:after="352"/>
        <w:jc w:val="center"/>
        <w:rPr>
          <w:rFonts w:ascii="Century" w:hAnsi="Century" w:cs="Tahoma"/>
          <w:color w:val="333333"/>
          <w:lang w:eastAsia="es-AR"/>
        </w:rPr>
      </w:pPr>
      <m:oMathPara>
        <m:oMath>
          <m:r>
            <w:rPr>
              <w:rFonts w:ascii="Cambria Math" w:hAnsi="Cambria Math" w:cs="Tahoma"/>
              <w:color w:val="333333"/>
              <w:lang w:eastAsia="es-AR"/>
            </w:rPr>
            <m:t>0≤rg</m:t>
          </m:r>
          <m:d>
            <m:dPr>
              <m:ctrlPr>
                <w:rPr>
                  <w:rFonts w:ascii="Cambria Math" w:hAnsi="Cambria Math" w:cs="Tahoma"/>
                  <w:i/>
                  <w:color w:val="333333"/>
                  <w:lang w:eastAsia="es-AR"/>
                </w:rPr>
              </m:ctrlPr>
            </m:dPr>
            <m:e>
              <m:r>
                <w:rPr>
                  <w:rFonts w:ascii="Cambria Math" w:hAnsi="Cambria Math" w:cs="Tahoma"/>
                  <w:color w:val="333333"/>
                  <w:lang w:eastAsia="es-AR"/>
                </w:rPr>
                <m:t>A</m:t>
              </m:r>
            </m:e>
          </m:d>
          <m:r>
            <w:rPr>
              <w:rFonts w:ascii="Cambria Math" w:hAnsi="Cambria Math" w:cs="Tahoma"/>
              <w:color w:val="333333"/>
              <w:lang w:eastAsia="es-AR"/>
            </w:rPr>
            <m:t>≤</m:t>
          </m:r>
          <m:r>
            <m:rPr>
              <m:sty m:val="p"/>
            </m:rPr>
            <w:rPr>
              <w:rFonts w:ascii="Cambria Math" w:hAnsi="Cambria Math" w:cs="Tahoma"/>
              <w:color w:val="333333"/>
              <w:highlight w:val="yellow"/>
              <w:lang w:eastAsia="es-AR"/>
            </w:rPr>
            <m:t>min⁡</m:t>
          </m:r>
          <m:r>
            <w:rPr>
              <w:rFonts w:ascii="Cambria Math" w:hAnsi="Cambria Math" w:cs="Tahoma"/>
              <w:color w:val="333333"/>
              <w:highlight w:val="yellow"/>
              <w:lang w:eastAsia="es-AR"/>
            </w:rPr>
            <m:t>(m,n)</m:t>
          </m:r>
        </m:oMath>
      </m:oMathPara>
    </w:p>
    <w:p w:rsidR="004225CA" w:rsidRPr="006073C7" w:rsidRDefault="004225CA" w:rsidP="004225CA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74295" cy="104775"/>
            <wp:effectExtent l="0" t="0" r="1905" b="9525"/>
            <wp:docPr id="8" name="Imagen 8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55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  <w:lang w:eastAsia="es-AR"/>
        </w:rPr>
        <w:t> Si </w:t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t>A</w:t>
      </w:r>
      <w:r w:rsidRPr="006073C7">
        <w:rPr>
          <w:rFonts w:ascii="Century" w:hAnsi="Century" w:cs="Tahoma"/>
          <w:color w:val="333333"/>
          <w:lang w:eastAsia="es-AR"/>
        </w:rPr>
        <w:t> es una matriz de orden </w:t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t>2x3</w:t>
      </w:r>
      <w:r w:rsidRPr="006073C7">
        <w:rPr>
          <w:rFonts w:ascii="Century" w:hAnsi="Century" w:cs="Tahoma"/>
          <w:color w:val="333333"/>
          <w:lang w:eastAsia="es-AR"/>
        </w:rPr>
        <w:t>, su rango será como máximo </w:t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t>2</w:t>
      </w:r>
      <w:r w:rsidRPr="006073C7">
        <w:rPr>
          <w:rFonts w:ascii="Century" w:hAnsi="Century" w:cs="Tahoma"/>
          <w:color w:val="333333"/>
          <w:lang w:eastAsia="es-AR"/>
        </w:rPr>
        <w:br/>
      </w:r>
      <w:r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74295" cy="104775"/>
            <wp:effectExtent l="0" t="0" r="1905" b="9525"/>
            <wp:docPr id="4" name="Imagen 4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51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  <w:lang w:eastAsia="es-AR"/>
        </w:rPr>
        <w:t> Si </w:t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t>B</w:t>
      </w:r>
      <w:r w:rsidRPr="006073C7">
        <w:rPr>
          <w:rFonts w:ascii="Century" w:hAnsi="Century" w:cs="Tahoma"/>
          <w:color w:val="333333"/>
          <w:lang w:eastAsia="es-AR"/>
        </w:rPr>
        <w:t> es una matriz de orden </w:t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t>5x3</w:t>
      </w:r>
      <w:r w:rsidRPr="006073C7">
        <w:rPr>
          <w:rFonts w:ascii="Century" w:hAnsi="Century" w:cs="Tahoma"/>
          <w:color w:val="333333"/>
          <w:lang w:eastAsia="es-AR"/>
        </w:rPr>
        <w:t xml:space="preserve">, su rango será como </w:t>
      </w:r>
      <w:r w:rsidR="00AF3603" w:rsidRPr="006073C7">
        <w:rPr>
          <w:rFonts w:ascii="Century" w:hAnsi="Century" w:cs="Tahoma"/>
          <w:color w:val="333333"/>
          <w:lang w:eastAsia="es-AR"/>
        </w:rPr>
        <w:t>máximo…</w:t>
      </w:r>
      <w:r w:rsidR="00127B98" w:rsidRPr="006073C7">
        <w:rPr>
          <w:rFonts w:ascii="Century" w:hAnsi="Century" w:cs="Tahoma"/>
          <w:color w:val="333333"/>
          <w:lang w:eastAsia="es-AR"/>
        </w:rPr>
        <w:t>.</w:t>
      </w:r>
    </w:p>
    <w:p w:rsidR="00127B98" w:rsidRPr="006073C7" w:rsidRDefault="00127B98" w:rsidP="00127B98">
      <w:pPr>
        <w:shd w:val="clear" w:color="auto" w:fill="FFFFFF"/>
        <w:spacing w:after="352"/>
        <w:rPr>
          <w:rFonts w:ascii="Century" w:hAnsi="Century" w:cs="Tahoma"/>
          <w:color w:val="333333"/>
          <w:lang w:val="es-AR" w:eastAsia="es-AR"/>
        </w:rPr>
      </w:pPr>
      <w:r w:rsidRPr="006073C7">
        <w:rPr>
          <w:rFonts w:ascii="Century" w:hAnsi="Century" w:cs="Tahoma"/>
          <w:b/>
          <w:bCs/>
          <w:color w:val="333333"/>
          <w:lang w:eastAsia="es-AR"/>
        </w:rPr>
        <w:t>Ejemplos:</w:t>
      </w:r>
      <w:r w:rsidRPr="006073C7">
        <w:rPr>
          <w:rFonts w:ascii="Century" w:hAnsi="Century" w:cs="Tahoma"/>
          <w:color w:val="333333"/>
          <w:lang w:eastAsia="es-AR"/>
        </w:rPr>
        <w:br/>
        <w:t>Consideremos las matrices:</w:t>
      </w:r>
    </w:p>
    <w:p w:rsidR="00127B98" w:rsidRPr="006073C7" w:rsidRDefault="00127B98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m:oMath>
        <m:r>
          <w:rPr>
            <w:rFonts w:ascii="Cambria Math" w:hAnsi="Cambria Math" w:cs="Tahoma"/>
            <w:color w:val="333333"/>
            <w:lang w:eastAsia="es-AR"/>
          </w:rPr>
          <m:t>A=</m:t>
        </m:r>
        <m:d>
          <m:dPr>
            <m:ctrlPr>
              <w:rPr>
                <w:rFonts w:ascii="Cambria Math" w:hAnsi="Cambria Math" w:cs="Tahoma"/>
                <w:i/>
                <w:color w:val="333333"/>
                <w:lang w:eastAsia="es-A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ahoma"/>
                    <w:i/>
                    <w:color w:val="333333"/>
                    <w:lang w:eastAsia="es-AR"/>
                  </w:rPr>
                </m:ctrlPr>
              </m:mP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2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2</m:t>
                  </m:r>
                </m:e>
              </m:mr>
            </m:m>
          </m:e>
        </m:d>
      </m:oMath>
      <w:r w:rsidRPr="006073C7">
        <w:rPr>
          <w:rFonts w:ascii="Century" w:hAnsi="Century" w:cs="Tahoma"/>
          <w:color w:val="333333"/>
          <w:lang w:eastAsia="es-AR"/>
        </w:rPr>
        <w:t xml:space="preserve">   rg(A)=…</w:t>
      </w:r>
      <w:r w:rsidR="00D904F4">
        <w:rPr>
          <w:rFonts w:ascii="Century" w:hAnsi="Century" w:cs="Tahoma"/>
          <w:color w:val="333333"/>
          <w:lang w:eastAsia="es-AR"/>
        </w:rPr>
        <w:t>1</w:t>
      </w:r>
      <w:r w:rsidRPr="006073C7">
        <w:rPr>
          <w:rFonts w:ascii="Century" w:hAnsi="Century" w:cs="Tahoma"/>
          <w:color w:val="333333"/>
          <w:lang w:eastAsia="es-AR"/>
        </w:rPr>
        <w:t>… </w:t>
      </w:r>
      <w:r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49530" cy="123825"/>
            <wp:effectExtent l="0" t="0" r="7620" b="9525"/>
            <wp:docPr id="33" name="Imagen 33" descr="\qqu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6" descr="\qquad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  <w:lang w:eastAsia="es-AR"/>
        </w:rPr>
        <w:t> </w:t>
      </w:r>
    </w:p>
    <w:p w:rsidR="00127B98" w:rsidRPr="006073C7" w:rsidRDefault="00127B98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m:oMath>
        <m:r>
          <w:rPr>
            <w:rFonts w:ascii="Cambria Math" w:hAnsi="Cambria Math" w:cs="Tahoma"/>
            <w:color w:val="333333"/>
            <w:lang w:eastAsia="es-AR"/>
          </w:rPr>
          <m:t>B=</m:t>
        </m:r>
        <m:d>
          <m:dPr>
            <m:ctrlPr>
              <w:rPr>
                <w:rFonts w:ascii="Cambria Math" w:hAnsi="Cambria Math" w:cs="Tahoma"/>
                <w:i/>
                <w:color w:val="333333"/>
                <w:lang w:eastAsia="es-A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ahoma"/>
                    <w:i/>
                    <w:color w:val="333333"/>
                    <w:lang w:eastAsia="es-AR"/>
                  </w:rPr>
                </m:ctrlPr>
              </m:mP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2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2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4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6</m:t>
                  </m:r>
                </m:e>
              </m:mr>
            </m:m>
          </m:e>
        </m:d>
      </m:oMath>
      <w:r w:rsidRPr="006073C7">
        <w:rPr>
          <w:rFonts w:ascii="Century" w:hAnsi="Century" w:cs="Tahoma"/>
          <w:color w:val="333333"/>
          <w:lang w:eastAsia="es-AR"/>
        </w:rPr>
        <w:t> </w:t>
      </w:r>
      <w:r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49530" cy="123825"/>
            <wp:effectExtent l="0" t="0" r="7620" b="9525"/>
            <wp:docPr id="30" name="Imagen 30" descr="\qqu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3" descr="\qquad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  <w:lang w:eastAsia="es-AR"/>
        </w:rPr>
        <w:t xml:space="preserve"> rg(B)=</w:t>
      </w:r>
      <w:r w:rsidR="00D904F4">
        <w:rPr>
          <w:rFonts w:ascii="Century" w:hAnsi="Century" w:cs="Tahoma"/>
          <w:color w:val="333333"/>
          <w:lang w:eastAsia="es-AR"/>
        </w:rPr>
        <w:t>1</w:t>
      </w:r>
      <w:r w:rsidRPr="006073C7">
        <w:rPr>
          <w:rFonts w:ascii="Century" w:hAnsi="Century" w:cs="Tahoma"/>
          <w:color w:val="333333"/>
          <w:lang w:eastAsia="es-AR"/>
        </w:rPr>
        <w:t>….</w:t>
      </w:r>
      <m:oMath>
        <m:r>
          <w:rPr>
            <w:rFonts w:ascii="Cambria Math" w:hAnsi="Cambria Math" w:cs="Tahoma"/>
            <w:color w:val="333333"/>
            <w:lang w:eastAsia="es-AR"/>
          </w:rPr>
          <m:t xml:space="preserve"> </m:t>
        </m:r>
        <m:d>
          <m:dPr>
            <m:ctrlPr>
              <w:rPr>
                <w:rFonts w:ascii="Cambria Math" w:hAnsi="Cambria Math" w:cs="Tahoma"/>
                <w:i/>
                <w:color w:val="333333"/>
                <w:lang w:eastAsia="es-A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ahoma"/>
                    <w:i/>
                    <w:color w:val="333333"/>
                    <w:lang w:eastAsia="es-AR"/>
                  </w:rPr>
                </m:ctrlPr>
              </m:mP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2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</m:mr>
            </m:m>
          </m:e>
        </m:d>
      </m:oMath>
      <w:r w:rsidR="00D904F4">
        <w:rPr>
          <w:rFonts w:ascii="Century" w:hAnsi="Century" w:cs="Tahoma"/>
          <w:color w:val="333333"/>
          <w:lang w:eastAsia="es-AR"/>
        </w:rPr>
        <w:t xml:space="preserve">   f2+2f1</w:t>
      </w:r>
    </w:p>
    <w:p w:rsidR="00127B98" w:rsidRPr="006073C7" w:rsidRDefault="00127B98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 w:rsidRPr="006073C7">
        <w:rPr>
          <w:rFonts w:ascii="Century" w:hAnsi="Century" w:cs="Tahoma"/>
          <w:color w:val="333333"/>
          <w:lang w:eastAsia="es-AR"/>
        </w:rPr>
        <w:t xml:space="preserve">Para saber </w:t>
      </w:r>
      <w:r w:rsidR="00AF3603" w:rsidRPr="006073C7">
        <w:rPr>
          <w:rFonts w:ascii="Century" w:hAnsi="Century" w:cs="Tahoma"/>
          <w:color w:val="333333"/>
          <w:lang w:eastAsia="es-AR"/>
        </w:rPr>
        <w:t>cuál</w:t>
      </w:r>
      <w:r w:rsidRPr="006073C7">
        <w:rPr>
          <w:rFonts w:ascii="Century" w:hAnsi="Century" w:cs="Tahoma"/>
          <w:color w:val="333333"/>
          <w:lang w:eastAsia="es-AR"/>
        </w:rPr>
        <w:t xml:space="preserve"> es el rango de una matriz</w:t>
      </w:r>
      <w:r w:rsidR="002761ED" w:rsidRPr="006073C7">
        <w:rPr>
          <w:rFonts w:ascii="Century" w:hAnsi="Century" w:cs="Tahoma"/>
          <w:color w:val="333333"/>
          <w:lang w:eastAsia="es-AR"/>
        </w:rPr>
        <w:t xml:space="preserve"> se debe </w:t>
      </w:r>
      <w:r w:rsidR="00AF3603" w:rsidRPr="006073C7">
        <w:rPr>
          <w:rFonts w:ascii="Century" w:hAnsi="Century" w:cs="Tahoma"/>
          <w:color w:val="333333"/>
          <w:lang w:eastAsia="es-AR"/>
        </w:rPr>
        <w:t>aplicar,</w:t>
      </w:r>
      <w:r w:rsidR="002761ED" w:rsidRPr="006073C7">
        <w:rPr>
          <w:rFonts w:ascii="Century" w:hAnsi="Century" w:cs="Tahoma"/>
          <w:color w:val="333333"/>
          <w:lang w:eastAsia="es-AR"/>
        </w:rPr>
        <w:t xml:space="preserve"> primeramente, el método de Gauss.</w:t>
      </w:r>
    </w:p>
    <w:p w:rsidR="00127B98" w:rsidRDefault="002761ED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m:oMath>
        <m:r>
          <w:rPr>
            <w:rFonts w:ascii="Cambria Math" w:hAnsi="Cambria Math" w:cs="Tahoma"/>
            <w:color w:val="333333"/>
            <w:lang w:eastAsia="es-AR"/>
          </w:rPr>
          <m:t>C=</m:t>
        </m:r>
        <m:d>
          <m:dPr>
            <m:ctrlPr>
              <w:rPr>
                <w:rFonts w:ascii="Cambria Math" w:hAnsi="Cambria Math" w:cs="Tahoma"/>
                <w:i/>
                <w:color w:val="333333"/>
                <w:lang w:eastAsia="es-A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ahoma"/>
                    <w:i/>
                    <w:color w:val="333333"/>
                    <w:lang w:eastAsia="es-AR"/>
                  </w:rPr>
                </m:ctrlPr>
              </m:mP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2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4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5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</m:mr>
            </m:m>
          </m:e>
        </m:d>
      </m:oMath>
      <w:r w:rsidR="00127B98" w:rsidRPr="006073C7">
        <w:rPr>
          <w:rFonts w:ascii="Century" w:hAnsi="Century" w:cs="Tahoma"/>
          <w:color w:val="333333"/>
          <w:lang w:eastAsia="es-AR"/>
        </w:rPr>
        <w:t> </w:t>
      </w:r>
      <w:r w:rsidR="00127B98" w:rsidRPr="006073C7">
        <w:rPr>
          <w:rFonts w:ascii="Century" w:hAnsi="Century" w:cs="Tahoma"/>
          <w:noProof/>
          <w:color w:val="333333"/>
          <w:lang w:eastAsia="es-AR"/>
        </w:rPr>
        <w:drawing>
          <wp:inline distT="0" distB="0" distL="0" distR="0">
            <wp:extent cx="49530" cy="123825"/>
            <wp:effectExtent l="0" t="0" r="7620" b="9525"/>
            <wp:docPr id="28" name="Imagen 28" descr="\qqu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0" descr="\qquad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7B98" w:rsidRPr="006073C7">
        <w:rPr>
          <w:rFonts w:ascii="Century" w:hAnsi="Century" w:cs="Tahoma"/>
          <w:color w:val="333333"/>
          <w:lang w:eastAsia="es-AR"/>
        </w:rPr>
        <w:t> </w:t>
      </w:r>
      <w:r w:rsidRPr="006073C7">
        <w:rPr>
          <w:rFonts w:ascii="Century" w:hAnsi="Century" w:cs="Tahoma"/>
          <w:color w:val="333333"/>
          <w:lang w:eastAsia="es-AR"/>
        </w:rPr>
        <w:t>rg(C)</w:t>
      </w:r>
      <w:r w:rsidR="00AF3603" w:rsidRPr="006073C7">
        <w:rPr>
          <w:rFonts w:ascii="Century" w:hAnsi="Century" w:cs="Tahoma"/>
          <w:color w:val="333333"/>
          <w:lang w:eastAsia="es-AR"/>
        </w:rPr>
        <w:t>=…</w:t>
      </w:r>
    </w:p>
    <w:p w:rsidR="00E13E16" w:rsidRDefault="00D904F4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w:r>
        <w:rPr>
          <w:rFonts w:ascii="Century" w:hAnsi="Century" w:cs="Tahoma"/>
          <w:color w:val="333333"/>
          <w:lang w:eastAsia="es-AR"/>
        </w:rPr>
        <w:t>F2-4f1</w:t>
      </w:r>
    </w:p>
    <w:p w:rsidR="00D904F4" w:rsidRDefault="00D904F4" w:rsidP="00D904F4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  <m:oMath>
        <m:d>
          <m:dPr>
            <m:ctrlPr>
              <w:rPr>
                <w:rFonts w:ascii="Cambria Math" w:hAnsi="Cambria Math" w:cs="Tahoma"/>
                <w:i/>
                <w:color w:val="333333"/>
                <w:lang w:eastAsia="es-A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ahoma"/>
                    <w:i/>
                    <w:color w:val="333333"/>
                    <w:lang w:eastAsia="es-AR"/>
                  </w:rPr>
                </m:ctrlPr>
              </m:mP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2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</m:t>
                  </m:r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3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6</m:t>
                  </m:r>
                </m:e>
              </m:mr>
            </m:m>
          </m:e>
        </m:d>
      </m:oMath>
      <w:r>
        <w:rPr>
          <w:rFonts w:ascii="Century" w:hAnsi="Century" w:cs="Tahoma"/>
          <w:color w:val="333333"/>
          <w:lang w:eastAsia="es-AR"/>
        </w:rPr>
        <w:t xml:space="preserve">   </w:t>
      </w:r>
      <m:oMath>
        <m:r>
          <w:rPr>
            <w:rFonts w:ascii="Cambria Math" w:hAnsi="Cambria Math" w:cs="Tahoma"/>
            <w:color w:val="333333"/>
            <w:lang w:eastAsia="es-AR"/>
          </w:rPr>
          <w:br/>
        </m:r>
        <m:d>
          <m:dPr>
            <m:ctrlPr>
              <w:rPr>
                <w:rFonts w:ascii="Cambria Math" w:hAnsi="Cambria Math" w:cs="Tahoma"/>
                <w:i/>
                <w:color w:val="333333"/>
                <w:lang w:eastAsia="es-A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ahoma"/>
                    <w:i/>
                    <w:color w:val="333333"/>
                    <w:lang w:eastAsia="es-AR"/>
                  </w:rPr>
                </m:ctrlPr>
              </m:mP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2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1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0</m:t>
                  </m:r>
                </m:e>
                <m:e>
                  <m:r>
                    <w:rPr>
                      <w:rFonts w:ascii="Cambria Math" w:hAnsi="Cambria Math" w:cs="Tahoma"/>
                      <w:color w:val="333333"/>
                      <w:lang w:eastAsia="es-AR"/>
                    </w:rPr>
                    <m:t>-9</m:t>
                  </m:r>
                </m:e>
              </m:mr>
            </m:m>
          </m:e>
        </m:d>
      </m:oMath>
      <w:r>
        <w:rPr>
          <w:rFonts w:ascii="Century" w:hAnsi="Century" w:cs="Tahoma"/>
          <w:color w:val="333333"/>
          <w:lang w:eastAsia="es-AR"/>
        </w:rPr>
        <w:t xml:space="preserve">  rg(C)=3</w:t>
      </w:r>
    </w:p>
    <w:p w:rsidR="00E13E16" w:rsidRDefault="00E13E16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</w:p>
    <w:p w:rsidR="00E13E16" w:rsidRPr="006073C7" w:rsidRDefault="00E13E16" w:rsidP="00127B98">
      <w:pPr>
        <w:shd w:val="clear" w:color="auto" w:fill="FFFFFF"/>
        <w:spacing w:after="352"/>
        <w:rPr>
          <w:rFonts w:ascii="Century" w:hAnsi="Century" w:cs="Tahoma"/>
          <w:color w:val="333333"/>
          <w:lang w:eastAsia="es-AR"/>
        </w:rPr>
      </w:pPr>
    </w:p>
    <w:p w:rsidR="00127B98" w:rsidRPr="006073C7" w:rsidRDefault="00127B98" w:rsidP="00127B98">
      <w:pPr>
        <w:pStyle w:val="Ttulo3"/>
        <w:shd w:val="clear" w:color="auto" w:fill="FFFFFF"/>
        <w:spacing w:before="0" w:beforeAutospacing="0" w:after="282" w:afterAutospacing="0" w:line="282" w:lineRule="atLeast"/>
        <w:rPr>
          <w:rFonts w:ascii="Century" w:hAnsi="Century" w:cs="Tahoma"/>
          <w:color w:val="333333"/>
          <w:sz w:val="24"/>
          <w:szCs w:val="24"/>
        </w:rPr>
      </w:pPr>
      <w:r w:rsidRPr="006073C7">
        <w:rPr>
          <w:rFonts w:ascii="Century" w:hAnsi="Century" w:cs="Tahoma"/>
          <w:color w:val="333333"/>
          <w:sz w:val="24"/>
          <w:szCs w:val="24"/>
        </w:rPr>
        <w:t>Teorema de Rouché-Frobenius</w:t>
      </w:r>
    </w:p>
    <w:p w:rsidR="00127B98" w:rsidRPr="006073C7" w:rsidRDefault="00127B98" w:rsidP="00127B98">
      <w:pPr>
        <w:pStyle w:val="NormalWeb"/>
        <w:shd w:val="clear" w:color="auto" w:fill="FFFFFF"/>
        <w:spacing w:before="0" w:beforeAutospacing="0" w:after="352" w:afterAutospacing="0"/>
        <w:rPr>
          <w:rFonts w:ascii="Century" w:hAnsi="Century" w:cs="Tahoma"/>
          <w:color w:val="333333"/>
        </w:rPr>
      </w:pPr>
      <w:r w:rsidRPr="006073C7">
        <w:rPr>
          <w:rFonts w:ascii="Century" w:hAnsi="Century" w:cs="Tahoma"/>
          <w:color w:val="333333"/>
        </w:rPr>
        <w:t xml:space="preserve">El teorema de Rouché-Frobenius, nos permite </w:t>
      </w:r>
      <w:r w:rsidR="002761ED" w:rsidRPr="006073C7">
        <w:rPr>
          <w:rFonts w:ascii="Century" w:hAnsi="Century" w:cs="Tahoma"/>
          <w:color w:val="333333"/>
        </w:rPr>
        <w:t xml:space="preserve">clasificar </w:t>
      </w:r>
      <w:r w:rsidRPr="006073C7">
        <w:rPr>
          <w:rFonts w:ascii="Century" w:hAnsi="Century" w:cs="Tahoma"/>
          <w:color w:val="333333"/>
        </w:rPr>
        <w:t>un sistema analizando el rango de la matriz de los coeficientes (</w:t>
      </w:r>
      <w:r w:rsidR="002761ED" w:rsidRPr="006073C7">
        <w:rPr>
          <w:rFonts w:ascii="Century" w:hAnsi="Century" w:cs="Tahoma"/>
          <w:noProof/>
          <w:color w:val="333333"/>
        </w:rPr>
        <w:t>A</w:t>
      </w:r>
      <w:r w:rsidRPr="006073C7">
        <w:rPr>
          <w:rFonts w:ascii="Century" w:hAnsi="Century" w:cs="Tahoma"/>
          <w:color w:val="333333"/>
        </w:rPr>
        <w:t>) y el de la matriz ampliada (</w:t>
      </w:r>
      <w:r w:rsidR="002761ED" w:rsidRPr="006073C7">
        <w:rPr>
          <w:rFonts w:ascii="Century" w:hAnsi="Century" w:cs="Tahoma"/>
          <w:noProof/>
          <w:color w:val="333333"/>
        </w:rPr>
        <w:t>M</w:t>
      </w:r>
      <w:r w:rsidRPr="006073C7">
        <w:rPr>
          <w:rFonts w:ascii="Century" w:hAnsi="Century" w:cs="Tahoma"/>
          <w:color w:val="333333"/>
        </w:rPr>
        <w:t>)</w:t>
      </w:r>
    </w:p>
    <w:p w:rsidR="004225CA" w:rsidRPr="00E13E16" w:rsidRDefault="00127B98" w:rsidP="00E13E16">
      <w:pPr>
        <w:pStyle w:val="NormalWeb"/>
        <w:shd w:val="clear" w:color="auto" w:fill="FFFFFF"/>
        <w:spacing w:before="0" w:beforeAutospacing="0" w:after="352" w:afterAutospacing="0"/>
        <w:rPr>
          <w:rFonts w:ascii="Century" w:hAnsi="Century" w:cs="Tahoma"/>
          <w:i/>
          <w:iCs/>
          <w:color w:val="333333"/>
        </w:rPr>
      </w:pPr>
      <w:r w:rsidRPr="006073C7">
        <w:rPr>
          <w:rFonts w:ascii="Century" w:hAnsi="Century" w:cs="Tahoma"/>
          <w:noProof/>
          <w:color w:val="333333"/>
        </w:rPr>
        <w:drawing>
          <wp:inline distT="0" distB="0" distL="0" distR="0">
            <wp:extent cx="74295" cy="104775"/>
            <wp:effectExtent l="0" t="0" r="1905" b="9525"/>
            <wp:docPr id="25" name="Imagen 25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3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</w:rPr>
        <w:t> </w:t>
      </w:r>
      <w:r w:rsidR="002761ED" w:rsidRPr="006073C7">
        <w:rPr>
          <w:rFonts w:ascii="Century" w:hAnsi="Century" w:cs="Tahoma"/>
          <w:noProof/>
          <w:color w:val="333333"/>
        </w:rPr>
        <w:t>rg(A)= rg(M)=</w:t>
      </w:r>
      <w:r w:rsidR="00E13E16" w:rsidRPr="006073C7">
        <w:rPr>
          <w:rFonts w:ascii="Century" w:hAnsi="Century" w:cs="Tahoma"/>
          <w:noProof/>
          <w:color w:val="333333"/>
        </w:rPr>
        <w:t xml:space="preserve">n </w:t>
      </w:r>
      <w:r w:rsidR="00E13E16" w:rsidRPr="006073C7">
        <w:rPr>
          <w:rFonts w:ascii="Century" w:hAnsi="Century" w:cs="Tahoma"/>
          <w:color w:val="333333"/>
        </w:rPr>
        <w:t>número</w:t>
      </w:r>
      <w:r w:rsidRPr="006073C7">
        <w:rPr>
          <w:rFonts w:ascii="Century" w:hAnsi="Century" w:cs="Tahoma"/>
          <w:color w:val="333333"/>
        </w:rPr>
        <w:t xml:space="preserve"> incógnitas</w:t>
      </w:r>
      <w:r w:rsidRPr="006073C7">
        <w:rPr>
          <w:rFonts w:ascii="Century" w:hAnsi="Century" w:cs="Tahoma"/>
          <w:noProof/>
          <w:color w:val="333333"/>
        </w:rPr>
        <w:drawing>
          <wp:inline distT="0" distB="0" distL="0" distR="0">
            <wp:extent cx="790575" cy="135890"/>
            <wp:effectExtent l="0" t="0" r="9525" b="0"/>
            <wp:docPr id="23" name="Imagen 23" descr=" \longrightarrow \:\:  S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1" descr=" \longrightarrow \:\:  SCD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3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</w:rPr>
        <w:br/>
      </w:r>
      <w:r w:rsidRPr="006073C7">
        <w:rPr>
          <w:rFonts w:ascii="Century" w:hAnsi="Century" w:cs="Tahoma"/>
          <w:noProof/>
          <w:color w:val="333333"/>
        </w:rPr>
        <w:drawing>
          <wp:inline distT="0" distB="0" distL="0" distR="0">
            <wp:extent cx="74295" cy="104775"/>
            <wp:effectExtent l="0" t="0" r="1905" b="9525"/>
            <wp:docPr id="22" name="Imagen 22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0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</w:rPr>
        <w:t> </w:t>
      </w:r>
      <w:r w:rsidR="002761ED" w:rsidRPr="006073C7">
        <w:rPr>
          <w:rFonts w:ascii="Century" w:hAnsi="Century" w:cs="Tahoma"/>
          <w:noProof/>
          <w:color w:val="333333"/>
        </w:rPr>
        <w:t>rg(A)= rg(M)</w:t>
      </w:r>
      <m:oMath>
        <m:r>
          <w:rPr>
            <w:rFonts w:ascii="Cambria Math" w:hAnsi="Cambria Math" w:cs="Tahoma"/>
            <w:noProof/>
            <w:color w:val="333333"/>
          </w:rPr>
          <m:t>&lt;n</m:t>
        </m:r>
      </m:oMath>
      <w:r w:rsidRPr="006073C7">
        <w:rPr>
          <w:rFonts w:ascii="Century" w:hAnsi="Century" w:cs="Tahoma"/>
          <w:color w:val="333333"/>
        </w:rPr>
        <w:t> número incógnitas </w:t>
      </w:r>
      <w:r w:rsidRPr="006073C7">
        <w:rPr>
          <w:rFonts w:ascii="Century" w:hAnsi="Century" w:cs="Tahoma"/>
          <w:noProof/>
          <w:color w:val="333333"/>
        </w:rPr>
        <w:drawing>
          <wp:inline distT="0" distB="0" distL="0" distR="0">
            <wp:extent cx="735330" cy="135890"/>
            <wp:effectExtent l="0" t="0" r="7620" b="0"/>
            <wp:docPr id="20" name="Imagen 20" descr=" \longrightarrow \:\: SC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8" descr=" \longrightarrow \:\: SCI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" cy="13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</w:rPr>
        <w:br/>
      </w:r>
      <w:r w:rsidRPr="006073C7">
        <w:rPr>
          <w:rFonts w:ascii="Century" w:hAnsi="Century" w:cs="Tahoma"/>
          <w:noProof/>
          <w:color w:val="333333"/>
        </w:rPr>
        <w:drawing>
          <wp:inline distT="0" distB="0" distL="0" distR="0">
            <wp:extent cx="74295" cy="104775"/>
            <wp:effectExtent l="0" t="0" r="1905" b="9525"/>
            <wp:docPr id="19" name="Imagen 19" descr="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7" descr="-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73C7">
        <w:rPr>
          <w:rFonts w:ascii="Century" w:hAnsi="Century" w:cs="Tahoma"/>
          <w:color w:val="333333"/>
        </w:rPr>
        <w:t> </w:t>
      </w:r>
      <w:r w:rsidR="002761ED" w:rsidRPr="006073C7">
        <w:rPr>
          <w:rFonts w:ascii="Century" w:hAnsi="Century" w:cs="Tahoma"/>
          <w:noProof/>
          <w:color w:val="333333"/>
        </w:rPr>
        <w:t>rg(A)</w:t>
      </w:r>
      <m:oMath>
        <m:r>
          <w:rPr>
            <w:rFonts w:ascii="Cambria Math" w:hAnsi="Cambria Math" w:cs="Tahoma"/>
            <w:noProof/>
            <w:color w:val="333333"/>
          </w:rPr>
          <m:t xml:space="preserve">&lt; </m:t>
        </m:r>
      </m:oMath>
      <w:r w:rsidR="002761ED" w:rsidRPr="006073C7">
        <w:rPr>
          <w:rFonts w:ascii="Century" w:hAnsi="Century" w:cs="Tahoma"/>
          <w:noProof/>
          <w:color w:val="333333"/>
        </w:rPr>
        <w:t xml:space="preserve">rg(M) </w:t>
      </w:r>
      <w:r w:rsidR="006073C7" w:rsidRPr="006073C7">
        <w:rPr>
          <w:rFonts w:ascii="Century" w:hAnsi="Century" w:cs="Tahoma"/>
          <w:noProof/>
          <w:color w:val="333333"/>
        </w:rPr>
        <w:t xml:space="preserve">→ </w:t>
      </w:r>
      <w:r w:rsidR="006073C7" w:rsidRPr="006073C7">
        <w:rPr>
          <w:rFonts w:ascii="Century" w:hAnsi="Century" w:cs="Tahoma"/>
          <w:i/>
          <w:iCs/>
          <w:noProof/>
          <w:color w:val="333333"/>
        </w:rPr>
        <w:t>SI</w:t>
      </w:r>
    </w:p>
    <w:sectPr w:rsidR="004225CA" w:rsidRPr="00E13E16" w:rsidSect="00FA564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2" type="#_x0000_t75" alt="-" style="width:5.85pt;height:8.25pt;visibility:visible;mso-wrap-style:square" o:bullet="t">
        <v:imagedata r:id="rId1" o:title="-"/>
      </v:shape>
    </w:pict>
  </w:numPicBullet>
  <w:abstractNum w:abstractNumId="0" w15:restartNumberingAfterBreak="0">
    <w:nsid w:val="6D1930BE"/>
    <w:multiLevelType w:val="hybridMultilevel"/>
    <w:tmpl w:val="516AE7B4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1C0FFE"/>
    <w:multiLevelType w:val="hybridMultilevel"/>
    <w:tmpl w:val="77AA184C"/>
    <w:lvl w:ilvl="0" w:tplc="9872BDA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A4E717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4C34B64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50205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500A16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87A7B1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42E684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FCA5D5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E0A8FF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4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5CD3"/>
    <w:rsid w:val="000C5CD3"/>
    <w:rsid w:val="00127B98"/>
    <w:rsid w:val="001A5BA7"/>
    <w:rsid w:val="001D6371"/>
    <w:rsid w:val="001F1846"/>
    <w:rsid w:val="001F4380"/>
    <w:rsid w:val="002761ED"/>
    <w:rsid w:val="00402AF2"/>
    <w:rsid w:val="004225CA"/>
    <w:rsid w:val="0042722F"/>
    <w:rsid w:val="00501732"/>
    <w:rsid w:val="00573F4F"/>
    <w:rsid w:val="00593E66"/>
    <w:rsid w:val="006073C7"/>
    <w:rsid w:val="00655B91"/>
    <w:rsid w:val="0070121C"/>
    <w:rsid w:val="007D5826"/>
    <w:rsid w:val="009B5B31"/>
    <w:rsid w:val="009D734A"/>
    <w:rsid w:val="00AF3603"/>
    <w:rsid w:val="00B81735"/>
    <w:rsid w:val="00D0216B"/>
    <w:rsid w:val="00D904F4"/>
    <w:rsid w:val="00DD5943"/>
    <w:rsid w:val="00E13E16"/>
    <w:rsid w:val="00E55ACA"/>
    <w:rsid w:val="00FA5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9FD2E8"/>
  <w15:chartTrackingRefBased/>
  <w15:docId w15:val="{883CF80D-0413-422E-B854-2E5B95B3B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C5CD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tulo3">
    <w:name w:val="heading 3"/>
    <w:basedOn w:val="Normal"/>
    <w:link w:val="Ttulo3Car"/>
    <w:uiPriority w:val="9"/>
    <w:semiHidden/>
    <w:unhideWhenUsed/>
    <w:qFormat/>
    <w:rsid w:val="00127B98"/>
    <w:pPr>
      <w:spacing w:before="100" w:beforeAutospacing="1" w:after="100" w:afterAutospacing="1"/>
      <w:outlineLvl w:val="2"/>
    </w:pPr>
    <w:rPr>
      <w:b/>
      <w:bCs/>
      <w:sz w:val="27"/>
      <w:szCs w:val="27"/>
      <w:lang w:val="es-AR" w:eastAsia="es-AR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C5CD3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7D5826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7D5826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7D5826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7D5826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7D5826"/>
    <w:rPr>
      <w:rFonts w:ascii="Times New Roman" w:eastAsia="Times New Roman" w:hAnsi="Times New Roman" w:cs="Times New Roman"/>
      <w:b/>
      <w:bCs/>
      <w:sz w:val="20"/>
      <w:szCs w:val="20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7D5826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D5826"/>
    <w:rPr>
      <w:rFonts w:ascii="Segoe UI" w:eastAsia="Times New Roman" w:hAnsi="Segoe UI" w:cs="Segoe UI"/>
      <w:sz w:val="18"/>
      <w:szCs w:val="18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7D5826"/>
    <w:rPr>
      <w:color w:val="808080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127B98"/>
    <w:rPr>
      <w:rFonts w:ascii="Times New Roman" w:eastAsia="Times New Roman" w:hAnsi="Times New Roman" w:cs="Times New Roman"/>
      <w:b/>
      <w:bCs/>
      <w:sz w:val="27"/>
      <w:szCs w:val="27"/>
      <w:lang w:eastAsia="es-AR"/>
    </w:rPr>
  </w:style>
  <w:style w:type="paragraph" w:styleId="NormalWeb">
    <w:name w:val="Normal (Web)"/>
    <w:basedOn w:val="Normal"/>
    <w:uiPriority w:val="99"/>
    <w:unhideWhenUsed/>
    <w:rsid w:val="00127B98"/>
    <w:pPr>
      <w:spacing w:before="100" w:beforeAutospacing="1" w:after="100" w:afterAutospacing="1"/>
    </w:pPr>
    <w:rPr>
      <w:lang w:val="es-AR" w:eastAsia="es-A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021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5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9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customXml" Target="ink/ink10.xml"/><Relationship Id="rId39" Type="http://schemas.openxmlformats.org/officeDocument/2006/relationships/customXml" Target="ink/ink16.xml"/><Relationship Id="rId21" Type="http://schemas.openxmlformats.org/officeDocument/2006/relationships/image" Target="media/image9.png"/><Relationship Id="rId34" Type="http://schemas.openxmlformats.org/officeDocument/2006/relationships/oleObject" Target="embeddings/oleObject2.bin"/><Relationship Id="rId42" Type="http://schemas.openxmlformats.org/officeDocument/2006/relationships/image" Target="media/image17.png"/><Relationship Id="rId47" Type="http://schemas.openxmlformats.org/officeDocument/2006/relationships/customXml" Target="ink/ink20.xml"/><Relationship Id="rId50" Type="http://schemas.openxmlformats.org/officeDocument/2006/relationships/oleObject" Target="embeddings/oleObject3.bin"/><Relationship Id="rId55" Type="http://schemas.openxmlformats.org/officeDocument/2006/relationships/customXml" Target="ink/ink23.xml"/><Relationship Id="rId63" Type="http://schemas.openxmlformats.org/officeDocument/2006/relationships/image" Target="media/image27.gif"/><Relationship Id="rId68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customXml" Target="ink/ink6.xml"/><Relationship Id="rId29" Type="http://schemas.openxmlformats.org/officeDocument/2006/relationships/customXml" Target="ink/ink12.xml"/><Relationship Id="rId1" Type="http://schemas.openxmlformats.org/officeDocument/2006/relationships/customXml" Target="../customXml/item1.xml"/><Relationship Id="rId6" Type="http://schemas.openxmlformats.org/officeDocument/2006/relationships/customXml" Target="ink/ink1.xml"/><Relationship Id="rId11" Type="http://schemas.openxmlformats.org/officeDocument/2006/relationships/image" Target="media/image4.png"/><Relationship Id="rId24" Type="http://schemas.openxmlformats.org/officeDocument/2006/relationships/customXml" Target="ink/ink9.xml"/><Relationship Id="rId32" Type="http://schemas.openxmlformats.org/officeDocument/2006/relationships/image" Target="media/image12.png"/><Relationship Id="rId37" Type="http://schemas.openxmlformats.org/officeDocument/2006/relationships/customXml" Target="ink/ink15.xml"/><Relationship Id="rId40" Type="http://schemas.openxmlformats.org/officeDocument/2006/relationships/image" Target="media/image16.png"/><Relationship Id="rId45" Type="http://schemas.openxmlformats.org/officeDocument/2006/relationships/customXml" Target="ink/ink19.xml"/><Relationship Id="rId53" Type="http://schemas.openxmlformats.org/officeDocument/2006/relationships/customXml" Target="ink/ink22.xml"/><Relationship Id="rId58" Type="http://schemas.openxmlformats.org/officeDocument/2006/relationships/image" Target="media/image24.png"/><Relationship Id="rId66" Type="http://schemas.openxmlformats.org/officeDocument/2006/relationships/image" Target="media/image30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customXml" Target="ink/ink11.xml"/><Relationship Id="rId36" Type="http://schemas.openxmlformats.org/officeDocument/2006/relationships/image" Target="media/image14.png"/><Relationship Id="rId49" Type="http://schemas.openxmlformats.org/officeDocument/2006/relationships/image" Target="media/image21.wmf"/><Relationship Id="rId57" Type="http://schemas.openxmlformats.org/officeDocument/2006/relationships/customXml" Target="ink/ink25.xml"/><Relationship Id="rId61" Type="http://schemas.openxmlformats.org/officeDocument/2006/relationships/customXml" Target="ink/ink26.xml"/><Relationship Id="rId10" Type="http://schemas.openxmlformats.org/officeDocument/2006/relationships/customXml" Target="ink/ink3.xml"/><Relationship Id="rId19" Type="http://schemas.openxmlformats.org/officeDocument/2006/relationships/oleObject" Target="embeddings/oleObject1.bin"/><Relationship Id="rId31" Type="http://schemas.openxmlformats.org/officeDocument/2006/relationships/customXml" Target="ink/ink13.xml"/><Relationship Id="rId44" Type="http://schemas.openxmlformats.org/officeDocument/2006/relationships/image" Target="media/image18.png"/><Relationship Id="rId52" Type="http://schemas.openxmlformats.org/officeDocument/2006/relationships/image" Target="media/image22.png"/><Relationship Id="rId60" Type="http://schemas.openxmlformats.org/officeDocument/2006/relationships/oleObject" Target="embeddings/oleObject4.bin"/><Relationship Id="rId65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customXml" Target="ink/ink5.xml"/><Relationship Id="rId22" Type="http://schemas.openxmlformats.org/officeDocument/2006/relationships/customXml" Target="ink/ink8.xml"/><Relationship Id="rId27" Type="http://schemas.openxmlformats.org/officeDocument/2006/relationships/image" Target="media/image31.png"/><Relationship Id="rId30" Type="http://schemas.openxmlformats.org/officeDocument/2006/relationships/image" Target="media/image40.png"/><Relationship Id="rId35" Type="http://schemas.openxmlformats.org/officeDocument/2006/relationships/customXml" Target="ink/ink14.xml"/><Relationship Id="rId43" Type="http://schemas.openxmlformats.org/officeDocument/2006/relationships/customXml" Target="ink/ink18.xml"/><Relationship Id="rId48" Type="http://schemas.openxmlformats.org/officeDocument/2006/relationships/image" Target="media/image20.png"/><Relationship Id="rId56" Type="http://schemas.openxmlformats.org/officeDocument/2006/relationships/customXml" Target="ink/ink24.xml"/><Relationship Id="rId64" Type="http://schemas.openxmlformats.org/officeDocument/2006/relationships/image" Target="media/image28.png"/><Relationship Id="rId8" Type="http://schemas.openxmlformats.org/officeDocument/2006/relationships/customXml" Target="ink/ink2.xml"/><Relationship Id="rId51" Type="http://schemas.openxmlformats.org/officeDocument/2006/relationships/customXml" Target="ink/ink21.xml"/><Relationship Id="rId3" Type="http://schemas.openxmlformats.org/officeDocument/2006/relationships/styles" Target="styles.xml"/><Relationship Id="rId12" Type="http://schemas.openxmlformats.org/officeDocument/2006/relationships/customXml" Target="ink/ink4.xml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image" Target="media/image13.wmf"/><Relationship Id="rId38" Type="http://schemas.openxmlformats.org/officeDocument/2006/relationships/image" Target="media/image15.png"/><Relationship Id="rId46" Type="http://schemas.openxmlformats.org/officeDocument/2006/relationships/image" Target="media/image19.png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customXml" Target="ink/ink7.xml"/><Relationship Id="rId41" Type="http://schemas.openxmlformats.org/officeDocument/2006/relationships/customXml" Target="ink/ink17.xml"/><Relationship Id="rId54" Type="http://schemas.openxmlformats.org/officeDocument/2006/relationships/image" Target="media/image23.png"/><Relationship Id="rId62" Type="http://schemas.openxmlformats.org/officeDocument/2006/relationships/image" Target="media/image2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05:33.30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70 1,'2'157,"1"-4,-9 18,-11-19,14-133,0-2,-1 1,-4 9,-8 33,9-15,1 1,3-1,2 24,1-54</inkml:trace>
  <inkml:trace contextRef="#ctx0" brushRef="#br0" timeOffset="1731.41">1083 311,'-1'66,"-4"-1,-12 64,12-91,2 1,2-1,2 5,-4 72,1-108,1 0,-1 0,0 0,0 0,-1 0,0-1,-1 1,1-1,-1 0,0 1,1-1,-1 0,1 1,1-1,-1 1,1 0,0 0,1 0,-1 2,-1 57,-1-5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4:30:22.088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4:31:20.70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4:30:25.906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1,'3'0,"1"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24:17.285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278 182,'0'-2,"1"1,-1-1,0 1,1-1,-1 1,1 0,-1-1,1 1,0 0,-1-1,1 1,0 0,0 0,0 0,0 0,0 0,0 0,0 0,1 0,-1 0,0 0,32-16,-24 13,46-20,1 2,1 3,1 3,0 1,1 4,1 2,0 3,0 2,47 4,534 4,-97-2,47 28,558 114,-499-66,-22-4,-360-34,650 88,8-48,8-75,-855-13,0-3,0-4,-2-3,3-5,-38 12,41-13,-56 14,1 1,-1 2,2 0,-1 2,1 1,-1 2,23 0,-49 3,0 0,0-1,0 1,-1 0,1 0,0 0,0 0,-1 1,1-1,0 0,-1 1,0-1,1 1,-1-1,0 1,0 0,0-1,0 1,0 0,0 0,0 0,0 0,-1 0,1 0,-1 0,0 0,1 0,-1 0,0 0,0 1,1 15,0 0,-1 0,-1 7,0-3,-2 924,0-910,0-1,-3 0,-1 0,-1 0,-2-1,-2 0,-1-1,-4 7,16-37,-1 0,1 0,-1 0,0 0,0 0,0 0,0 0,0-1,0 1,-1-1,1 1,-1-1,0 0,0 0,1 0,-1-1,-1 1,-1 0,-3 0,0-1,0 1,-1-2,1 1,0-1,-1 0,0-1,5 1,-1286-7,729 9,446-2,-412-2,-71-30,-33-8,-182 28,-1211 14,1093-3,811 6,-1 6,-78 19,-80 9,97-20,-17 2,-21-8,220-13,0 0,-1 0,1 0,-1-1,1 1,-1 0,1 0,0-1,-1 1,1 0,0-1,-1 1,1 0,0-1,-1 1,1-1,0 1,0 0,0-1,-1 1,1-1,0 1,0-1,0 1,0-1,0 1,0-1,0 1,0-1,0 1,0 0,0-1,0 1,0-1,0 1,0-1,0 1,1-1,-1 1,0 0,0-1,9-31,-4 17,9-67,-4 0,-3-1,-4-12,3-31,28-578,-34 7,0 67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30:20.87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30:22.088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1</inkml:trace>
  <inkml:trace contextRef="#ctx0" brushRef="#br0" timeOffset="1101.92">1288 69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29:55.22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0,'85'4,"37"6,-104-8,41 2,0-2,1-3,0-3,-15-4,-36 6,0 0,0 1,0 0,0 0,0 0,8 2,-15-1,-1 1,1 0,-1-1,1 1,-1 0,0 0,1 0,-1 0,0 0,0 0,1 0,-1 1,0-1,0 0,0 1,-1-1,1 1,0-1,-1 1,1-1,0 1,-1-1,0 1,1-1,-1 1,0 0,0-1,0 1,0 0,0-1,-2 62,1-47,0 8,0 1,2-1,1 0,0 0,2 0,1 0,5 13,-4-12,-1-1,-1 1,0 24,1 1,2 35,-5 0,-5 41,1 4,2-24,0-9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24:22.97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44 1,'15'0,"-1"2,0-1,0 2,0 0,0 0,0 2,5 2,-9-4,2 0,0-1,1 0,-1 0,1-2,0 0,-1 0,10-2,-10 1,1 0,-1 1,1 1,-1 0,1 0,-1 1,8 2,-18-2,1-1,-1 0,1 1,-1 0,0-1,1 1,-1 0,0 0,0 0,-1 0,1 1,0-1,-1 1,1-1,-1 1,0-1,0 1,0 0,0-1,0 1,-1 0,1 0,-1 0,1-1,-1 3,1 15,-1-1,-1 0,-2 15,1 3,0 72,-1 22,8 37,-2-151,1 0,0 0,1 0,1 0,0-1,1 0,9 14,-8-15,0 0,-1 0,-1 1,0 0,-1 0,-1 1,-1-1,2 17,-5-26,0 1,0 0,0 0,-1 0,-1 0,1-1,-1 1,-1-1,1 1,-1-1,0 0,-1 0,-1 1,3-4,-1 0,-1 0,1-1,0 1,-1-1,0 0,0 0,0 0,0-1,0 1,0-1,-1 0,1 0,-1-1,0 1,1-1,-1 0,0 0,0-1,0 1,-4-1,-370-2,374 2,0 0,0 0,0 0,-1-1,1 0,0 0,0 0,1-1,-1 0,0 0,0 0,1 0,-1-1,1 1,0-1,0 0,-4-4,5 3,-1-1,1 0,0 0,0 1,1-2,-1 1,1 0,0 0,1-1,-1 1,1-1,0 0,1 1,-1-1,1 0,0 0,-1-38,-1 11,1 0,2 0,1 0,2 0,2-7,-1 28,2 0,-1 0,1 1,1 0,0 0,0 1,1 0,1 0,10-7,6-10,-17 17,-1 0,0 0,-1 0,0-1,-1 0,0 0,-1-1,0 1,0-1,2-12,-3-1,0 1,-1-1,-2 0,0 0,-2-2,3-18,-1 24,-1 0,0 0,-3-10,3 27,0-1,-1 1,0 0,0 0,-1 0,1 0,-1 0,1 0,-1 0,-1 1,1-1,0 0,-1 1,0 0,0 0,0 0,0 0,-3-2,-39-37,38 3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35:58.272"/>
    </inkml:context>
    <inkml:brush xml:id="br0">
      <inkml:brushProperty name="width" value="0.1" units="cm"/>
      <inkml:brushProperty name="height" value="0.1" units="cm"/>
      <inkml:brushProperty name="color" value="#5B2D90"/>
      <inkml:brushProperty name="ignorePressure" value="1"/>
    </inkml:brush>
  </inkml:definitions>
  <inkml:trace contextRef="#ctx0" brushRef="#br0">0 15,'1200'0,"-1137"-8,-37 3,-11 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36:28.289"/>
    </inkml:context>
    <inkml:brush xml:id="br0">
      <inkml:brushProperty name="width" value="0.1" units="cm"/>
      <inkml:brushProperty name="height" value="0.1" units="cm"/>
      <inkml:brushProperty name="color" value="#5B2D90"/>
      <inkml:brushProperty name="ignorePressure" value="1"/>
    </inkml:brush>
  </inkml:definitions>
  <inkml:trace contextRef="#ctx0" brushRef="#br0">1 70,'0'-1,"1"0,-1 0,1 0,0 0,-1 0,1 0,0 1,0-1,-1 0,1 0,0 1,0-1,0 0,0 1,0-1,0 1,0-1,0 1,0-1,0 1,0 0,1 0,-1 0,0-1,0 1,0 0,0 0,1 1,39-4,-36 3,733-1,-361 3,-357-4,0 0,0-1,-1-1,1-1,13-6,-12 5,0 0,0 1,1 1,13 0,-19 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05:36.766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0,'1'1,"0"-1,0 1,0-1,0 1,0 0,0 0,0 0,0-1,0 1,0 0,0 0,0 0,-1 0,1 0,0 1,-1-1,1 0,-1 0,1 0,-1 0,0 1,1 0,8 30,-9-31,6 43,-1-1,-3 1,-1 0,-5 33,1 23,6 43,0-34,-9 73,3-168,-1-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36:56.588"/>
    </inkml:context>
    <inkml:brush xml:id="br0">
      <inkml:brushProperty name="width" value="0.1" units="cm"/>
      <inkml:brushProperty name="height" value="0.1" units="cm"/>
      <inkml:brushProperty name="color" value="#5B2D90"/>
      <inkml:brushProperty name="ignorePressure" value="1"/>
    </inkml:brush>
  </inkml:definitions>
  <inkml:trace contextRef="#ctx0" brushRef="#br0">0 18,'1320'0,"-1067"-17,-230 1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45:20.621"/>
    </inkml:context>
    <inkml:brush xml:id="br0">
      <inkml:brushProperty name="width" value="0.1" units="cm"/>
      <inkml:brushProperty name="height" value="0.1" units="cm"/>
      <inkml:brushProperty name="color" value="#5B2D90"/>
      <inkml:brushProperty name="ignorePressure" value="1"/>
    </inkml:brush>
  </inkml:definitions>
  <inkml:trace contextRef="#ctx0" brushRef="#br0">0 35,'11'1,"-1"1,1-1,-1 2,0 0,1 0,1 1,52 13,-3-13,0-3,57-6,-61-3,23-1,73-8,-147 16,0 0,0 0,-1 0,1-1,0 1,-1-1,1-1,-1 1,2-2,-3 2,0 0,0 0,1 0,-1 0,0 1,1-1,0 1,-1 0,1 1,-1-1,1 1,0 0,0 0,-1 0,5 2,2 0,-6-1,0 0,1 1,-1-1,0 1,0 0,0 0,0 1,0 0,-3-1,0 0,-1-1,1 1,-1 0,0 0,1 0,-1 0,0 0,0 0,0 0,0 0,-1 0,1 1,-1-1,1 0,-1 1,0-1,0 0,0 0,0 1,0-1,-1 16,-1-1,0 0,-4 11,-4 52,11 4,1-29,-5 43,0-76,2-21,1 0,-1 1,1-1,0 1,0-1,-1 1,1-1,0 1,0-1,0 1,1-1,-1 0,0 1,1-1,-1 1,1-1,0 0,0 0,1 0,-1 0,1 0,-1-1,1 1,-1 0,1-1,0 0,-1 1,1-1,0 0,-1 0,1 0,0 0,-1 0,1 0,0 0,0 0,41-2,1 2,0 3,-1 1,1 2,24 7,106 44,-163-53,-3-1,0-1,0 1,0-1,0-1,0 1,0-1,1-1,-1 0,6 0,-10-1,0 0,0 0,0 0,-1 0,1-1,-1 1,1-1,-1 0,1 0,-1 0,0 0,0-1,0 1,0-1,-1 0,1 0,-1 0,1 0,-1 0,0-1,0-1,0 1,0-1,0 1,1 0,-1 0,1 0,0 0,0 0,1 0,-1 1,1-1,-1 1,1 0,0 0,0 1,1-1,-1 1,0 0,1 0,-1 0,1 1,0 0,0-1,-1 2,1-1,0 0,0 1,0 0,0 0,0 1,39-1,-17-1,1 2,-1 1,1 1,16 4,1 3,1-2,8-1,-48-6,0 1,0-1,0 1,-1 1,1-1,5 4,27 9,27-5,1-2,0-3,0-3,51-6,8 2,487 2,-601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46:01.409"/>
    </inkml:context>
    <inkml:brush xml:id="br0">
      <inkml:brushProperty name="width" value="0.1" units="cm"/>
      <inkml:brushProperty name="height" value="0.1" units="cm"/>
      <inkml:brushProperty name="color" value="#5B2D90"/>
      <inkml:brushProperty name="ignorePressure" value="1"/>
    </inkml:brush>
  </inkml:definitions>
  <inkml:trace contextRef="#ctx0" brushRef="#br0">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6:42:17.490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6:42:18.406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53:39.969"/>
    </inkml:context>
    <inkml:brush xml:id="br0">
      <inkml:brushProperty name="width" value="0.1" units="cm"/>
      <inkml:brushProperty name="height" value="0.1" units="cm"/>
      <inkml:brushProperty name="color" value="#5B2D90"/>
      <inkml:brushProperty name="ignorePressure" value="1"/>
    </inkml:brush>
  </inkml:definitions>
  <inkml:trace contextRef="#ctx0" brushRef="#br0">0 1,'124'8,"-60"-2,23-3,4-5,-31-1,0 3,31 6,-89-6,-1 1,1-1,-1 1,1 0,-1-1,0 1,1 0,-1 0,0 0,0 0,1 0,-1 0,0 1,0-1,0 0,0 0,-1 1,1-1,0 1,0-1,-1 1,1-1,-1 1,1-1,-1 1,0-1,0 1,0 0,0-1,0 2,-1 60,0-46,-1 45,-2 38,9 83,-4-181,-1 1,0-1,1 1,0-1,0 1,-1-1,2 1,-1-1,0 0,0 0,1 1,-1-1,1 0,-1 0,1-1,0 1,0 0,0 0,0-1,0 0,0 1,1-1,-1 0,0 0,1 0,-1 0,1 0,-1-1,1 1,-1-1,3 1,11 0,0 0,0 0,0-2,0 0,1-1,20 0,-24 2,1 2,0 0,-1 0,0 1,0 1,2 0,-2 1,1-1,0-1,0-1,1 0,8 0,1026-3,-1035 3,0 0,-1 1,1 1,-1 0,1 1,-1 0,-1 1,1 1,-1 0,0 0,9 9,-18-13,0 0,-1 0,1 0,-1 0,0 0,0 1,0-1,-1 1,1-1,-1 1,0-1,0 1,0 0,0 0,-1 0,1 0,-1-1,0 1,0 0,-1 0,1 0,-2 18,-1-1,-1 1,-3 6,3-11,0-3,0-1,-1 0,-1 0,0 0,-3 2,3-6,1 0,1 1,0-1,0 1,0-1,1 1,1 0,0 1,0-1,1 2,1-11,0 0,0 0,0 0,0 0,1 0,-1 0,1 1,-1-1,0 0,1 0,0 0,-1 0,1-1,0 1,-1 0,1 0,0 0,0 0,0-1,0 1,0 0,0-1,0 1,0-1,0 1,0-1,0 1,0-1,0 0,0 1,41 5,-34-6,424 18,-287-15,12-3,-141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9:08:37.300"/>
    </inkml:context>
    <inkml:brush xml:id="br0">
      <inkml:brushProperty name="width" value="0.1" units="cm"/>
      <inkml:brushProperty name="height" value="0.1" units="cm"/>
      <inkml:brushProperty name="color" value="#5B2D90"/>
      <inkml:brushProperty name="ignorePressure" value="1"/>
    </inkml:brush>
  </inkml:definitions>
  <inkml:trace contextRef="#ctx0" brushRef="#br0">0 13,'1'1,"-1"0,0-1,1 1,-1 0,1 0,-1-1,1 1,-1 0,1-1,-1 1,1 0,0-1,-1 1,1-1,0 1,0-1,-1 0,1 1,0-1,0 0,0 1,-1-1,1 0,0 0,0 0,0 1,0-1,1 0,29 2,-26-2,362 2,-189-3,-171 0,0 0,-1 0,1-1,-1 1,0-1,1-1,3-1,-6 1,1 1,0 0,-1 1,1-1,0 1,0 0,0 0,0 0,0 1,0 0,3 0,-7 0,0 1,1 0,-1-1,0 1,0 0,1-1,-1 1,0 0,0 0,0 0,0 0,0 0,0 0,-1 0,1 0,0 1,0-1,-1 0,1 0,-1 1,1-1,-1 0,0 1,1-1,-1 0,0 1,0-1,0 1,1 48,-1-33,1-1,2 0,0 0,0 0,1-1,1 1,1-1,3 5,-3-4,-2-3,-1 0,0 0,-1 0,1 7,-3-11,1-1,0 1,1-1,0 1,0-1,1 0,0 1,0-2,1 1,0 0,2 3,11 11,-1 2,-1 0,10 22,-17-25,-8-19,0 0,1 0,-1 0,1-1,0 1,0 0,0 0,0 0,0 0,0-1,0 1,0 0,1-1,-1 1,0-1,1 0,0 1,-1-1,1 0,0 0,-1 0,1 0,0 0,0 0,0-1,0 1,0-1,0 1,0-1,0 0,0 1,65 4,-1-3,58-6,10 0,-100 5,-1-2,1-1,-1-2,0-1,29-8,-33 5,0 1,1 1,0 2,0 1,0 2,0 0,26 4,-54-2,0-1,0 1,0-1,0 1,0 0,0 0,-1 0,1 0,0 0,-1 0,1 0,-1 1,1-1,-1 0,1 1,-1-1,0 1,0 0,0-1,0 1,0 0,0 0,0 0,-1 0,1 0,-1 0,1 0,-1 0,0 0,0 0,0 1,2 13,-2-1,0 0,-1 1,-1 2,0 7,-1 30,-8 48,10-96,1 0,0 0,0 0,0 0,1-1,0 1,1 0,0 0,0 0,0-1,1 1,0 1,-1-5,-1 0,1 0,-1-1,1 1,0 0,0 0,0-1,0 1,1-1,-1 0,1 1,-1-1,1-1,0 1,0 0,0-1,0 1,0-1,0 0,0 0,0 0,1 0,-1 0,0-1,3 0,148-20,37 3,-36 15,130 5,-170 14,-81-11,0 0,1-3,14 0,-6-3,1 3,37 6,-23-3,1-3,-1-2,17-4,33 0,817 3,-909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05:15.095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1,'76'-1,"363"12,-102-3,-332-8,16-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05:11.797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0,'0'1,"1"0,0 0,-1 0,1-1,0 1,0 0,0-1,0 1,0 0,0-1,0 1,0-1,0 0,0 1,0-1,0 0,0 0,0 1,0-1,0 0,0 0,34 5,-25-4,138 17,1-6,127-7,139-5,-392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05:10.485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0,'0'1,"0"0,0-1,1 1,-1-1,0 1,1-1,-1 1,1-1,-1 1,0-1,1 1,-1-1,1 1,-1-1,1 0,0 1,-1-1,1 0,-1 1,1-1,0 0,-1 0,1 0,-1 0,1 1,0-1,-1 0,2 0,23 2,-20-2,467 6,-264-8,-155 5,0 2,-1 3,3 2,62 9,-35-5,-66-1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05:09.086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0,'0'1,"1"0,0 0,-1 0,1 0,0 0,-1 0,1 0,0 0,0 0,0-1,0 1,0 0,0-1,0 1,0 0,0-1,0 0,0 1,0-1,0 0,0 1,1-1,-1 0,0 0,0 0,0 0,0 0,1 0,41 2,-37-2,879 2,-437-4,-432 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09:14.538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1,'10'1,"1"0,-1 1,0 1,0-1,0 1,0 1,-1 0,1 1,1 0,0-1,1 0,-1 0,1-1,0 0,1-1,198 14,-109-10,98-7,-60-2,-99 3,53-1,-1 4,1 4,11 6,-15 4,-1 3,24 12,107 30,-114-35,89 37,-123-39,31 5,-41-13,-1 3,14 9,-36-15,-1-1,2-2,31 4,-37-9,1 2,-1 1,-1 2,0 1,11 6,-29-8,0-1,-1 2,0 0,5 6,44 33,46 10,-74-42,0 2,0 1,-2 1,-1 2,-1 1,0 3,76 67,-69-63,-1-2,-20-17,-1 0,-1 1,0 1,0 0,-10-9,-1 1,1 0,-1-1,-1 1,1 1,-1-1,0 0,0 1,-1-1,0 1,-1 0,1 5,2 9,0 0,2-1,1 0,7 16,-5-14,-1 0,-1 1,2 18,-3-9,6 68,-11-8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8:09:07.248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2,'15'0,"1"-1,-1 1,0 0,1 1,-1 0,0 2,0 0,0 0,0 1,0 1,-1 1,5 2,9 7,-1 1,0 1,-1 2,-1 0,8 10,45 57,-71-80,-1-1,2 0,-1 0,0-1,1 0,0 0,0-1,0 0,0 0,0-1,1 0,3 0,37 12,98 37,3-6,2-7,91 8,-199-40,2-3,5-2,-3 0,37 7,59 14,-18-1,1-5,0-6,9-5,-15-3,0 5,85 18,236 57,-340-62,369 59,-349-60,-62-7,0 3,-1 3,13 7,-23-7,0-2,1-2,1-2,41 3,-15-4,0 3,68 22,-4 0,1050 262,-1185-297,-1 1,1 0,0-1,-1 2,1-1,-1 1,0-1,0 2,0-1,0 0,0 2,-3-3,0 1,-1-1,1 1,-1 0,0-1,0 1,0 0,0 0,-1 0,1 0,-1 0,1 0,-1 0,0 0,0 0,0 0,-1-1,1 1,-1 0,0 0,1 0,-1 0,-5 23,2 1,2 0,0 0,2 7,0-1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6:29:41.441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670 222</inkml:trace>
  <inkml:trace contextRef="#ctx0" brushRef="#br0" timeOffset="1563.9">1 0</inkml:trace>
</inkml:ink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6B9A28-A8CB-43BF-A6F5-BD40B1285C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1</Pages>
  <Words>835</Words>
  <Characters>4598</Characters>
  <Application>Microsoft Office Word</Application>
  <DocSecurity>0</DocSecurity>
  <Lines>38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n Pereiras</dc:creator>
  <cp:keywords/>
  <dc:description/>
  <cp:lastModifiedBy>Julian Pereiras</cp:lastModifiedBy>
  <cp:revision>11</cp:revision>
  <dcterms:created xsi:type="dcterms:W3CDTF">2020-09-04T01:52:00Z</dcterms:created>
  <dcterms:modified xsi:type="dcterms:W3CDTF">2020-09-07T19:48:00Z</dcterms:modified>
</cp:coreProperties>
</file>